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787897" w14:textId="1B969C2D" w:rsidR="008809DE" w:rsidRPr="00056EFE" w:rsidRDefault="008809DE" w:rsidP="00056EFE">
      <w:pPr>
        <w:rPr>
          <w:rFonts w:ascii="Arial" w:hAnsi="Arial" w:cs="Arial"/>
          <w:b/>
          <w:bCs/>
          <w:sz w:val="20"/>
          <w:szCs w:val="20"/>
          <w:u w:val="single"/>
        </w:rPr>
      </w:pPr>
      <w:r w:rsidRPr="00F25F05">
        <w:rPr>
          <w:rFonts w:ascii="Arial" w:eastAsia="Times New Roman" w:hAnsi="Arial" w:cs="Arial"/>
          <w:b/>
          <w:noProof/>
          <w:sz w:val="18"/>
          <w:szCs w:val="18"/>
          <w:lang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CB6F9E6" wp14:editId="604C6168">
                <wp:simplePos x="0" y="0"/>
                <wp:positionH relativeFrom="margin">
                  <wp:align>center</wp:align>
                </wp:positionH>
                <wp:positionV relativeFrom="paragraph">
                  <wp:posOffset>184560</wp:posOffset>
                </wp:positionV>
                <wp:extent cx="7503782" cy="0"/>
                <wp:effectExtent l="0" t="0" r="0" b="0"/>
                <wp:wrapNone/>
                <wp:docPr id="352667157" name="Ευθεία γραμμή σύνδεσης 352667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503782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E1F4192" id="Ευθεία γραμμή σύνδεσης 352667157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" from="0,14.55pt" to="590.8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" strokecolor="windowText" strokeweight=".5pt">
                <v:stroke joinstyle="miter"/>
                <w10:wrap anchorx="margin"/>
              </v:line>
            </w:pict>
          </mc:Fallback>
        </mc:AlternateConten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ΜΑΘΗΜΑΤΙΚΑ </w:t>
      </w:r>
      <w:r w:rsidRPr="00DC09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Α                                     </w:t>
      </w:r>
      <w:r w:rsidR="008E1E6D" w:rsidRPr="008E1E6D">
        <w:rPr>
          <w:rFonts w:ascii="Arial" w:eastAsia="Times New Roman" w:hAnsi="Arial" w:cs="Arial"/>
          <w:b/>
          <w:sz w:val="18"/>
          <w:szCs w:val="18"/>
          <w:lang w:eastAsia="el-GR"/>
        </w:rPr>
        <w:t>15/</w:t>
      </w:r>
      <w:r w:rsidRPr="00DC0965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9/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2023                                  </w:t>
      </w:r>
      <w:r w:rsidR="001C5D8B" w:rsidRPr="001C5D8B">
        <w:rPr>
          <w:rFonts w:ascii="Arial" w:eastAsia="Times New Roman" w:hAnsi="Arial" w:cs="Arial"/>
          <w:b/>
          <w:sz w:val="18"/>
          <w:szCs w:val="18"/>
          <w:lang w:eastAsia="el-GR"/>
        </w:rPr>
        <w:t xml:space="preserve">   </w:t>
      </w:r>
      <w:r>
        <w:rPr>
          <w:rFonts w:ascii="Arial" w:eastAsia="Times New Roman" w:hAnsi="Arial" w:cs="Arial"/>
          <w:b/>
          <w:sz w:val="18"/>
          <w:szCs w:val="18"/>
          <w:lang w:eastAsia="el-GR"/>
        </w:rPr>
        <w:t>ΚΑΘΗΓΗΤΗΣ Π. ΧΑΔΑΛΗΣ</w:t>
      </w:r>
    </w:p>
    <w:p w14:paraId="0E117616" w14:textId="0FCE58FA" w:rsidR="00D51636" w:rsidRPr="00DD3169" w:rsidRDefault="008809DE" w:rsidP="00DD3169">
      <w:pPr>
        <w:spacing w:after="0"/>
        <w:ind w:left="-993" w:right="-1141"/>
        <w:jc w:val="both"/>
        <w:rPr>
          <w:rFonts w:ascii="Arial" w:hAnsi="Arial" w:cs="Arial"/>
          <w:b/>
          <w:bCs/>
          <w:sz w:val="16"/>
          <w:szCs w:val="16"/>
        </w:rPr>
      </w:pPr>
      <w:bookmarkStart w:id="0" w:name="_Hlk144218253"/>
      <w:r w:rsidRPr="00DD3169">
        <w:rPr>
          <w:rFonts w:ascii="Arial" w:hAnsi="Arial" w:cs="Arial"/>
          <w:b/>
          <w:bCs/>
          <w:sz w:val="16"/>
          <w:szCs w:val="16"/>
        </w:rPr>
        <w:t>1)</w:t>
      </w:r>
      <w:r w:rsidR="00017F31" w:rsidRPr="00DD3169">
        <w:rPr>
          <w:rFonts w:ascii="Arial" w:hAnsi="Arial" w:cs="Arial"/>
          <w:b/>
          <w:bCs/>
          <w:kern w:val="2"/>
          <w:sz w:val="16"/>
          <w:szCs w:val="16"/>
          <w:u w:val="single"/>
          <w14:ligatures w14:val="standardContextual"/>
        </w:rPr>
        <w:t xml:space="preserve"> ΑΣΚΗΣΗ</w:t>
      </w:r>
      <w:bookmarkEnd w:id="0"/>
      <w:r w:rsidR="00DD3169" w:rsidRPr="00DD3169">
        <w:rPr>
          <w:rFonts w:ascii="Arial" w:hAnsi="Arial" w:cs="Arial"/>
          <w:b/>
          <w:bCs/>
          <w:sz w:val="16"/>
          <w:szCs w:val="16"/>
        </w:rPr>
        <w:t xml:space="preserve">   </w:t>
      </w:r>
      <w:r w:rsidR="00D51636" w:rsidRPr="00DD3169">
        <w:rPr>
          <w:rFonts w:ascii="Arial" w:hAnsi="Arial" w:cs="Arial"/>
          <w:sz w:val="16"/>
          <w:szCs w:val="16"/>
        </w:rPr>
        <w:t xml:space="preserve">Το κέρδος ναυτιλιακής εταιρείας από ένα πλοίο  σε χρόνο </w:t>
      </w:r>
      <w:r w:rsidR="00D51636" w:rsidRPr="00DD3169">
        <w:rPr>
          <w:rFonts w:ascii="Arial" w:hAnsi="Arial" w:cs="Arial"/>
          <w:sz w:val="16"/>
          <w:szCs w:val="16"/>
          <w:lang w:val="en-US"/>
        </w:rPr>
        <w:t>x</w:t>
      </w:r>
      <w:r w:rsidR="00D51636" w:rsidRPr="00DD3169">
        <w:rPr>
          <w:rFonts w:ascii="Arial" w:hAnsi="Arial" w:cs="Arial"/>
          <w:sz w:val="16"/>
          <w:szCs w:val="16"/>
        </w:rPr>
        <w:t xml:space="preserve">, </w:t>
      </w:r>
      <w:r w:rsidR="00D51636" w:rsidRPr="00DD3169">
        <w:rPr>
          <w:rFonts w:ascii="Arial" w:hAnsi="Arial" w:cs="Arial"/>
          <w:b/>
          <w:sz w:val="16"/>
          <w:szCs w:val="16"/>
          <w:u w:val="single"/>
        </w:rPr>
        <w:t>( χ πενταετίες )</w:t>
      </w:r>
      <w:r w:rsidR="00D51636" w:rsidRPr="00DD3169">
        <w:rPr>
          <w:rFonts w:ascii="Arial" w:hAnsi="Arial" w:cs="Arial"/>
          <w:sz w:val="16"/>
          <w:szCs w:val="16"/>
        </w:rPr>
        <w:t xml:space="preserve"> δίνεται από τον τύπο    </w:t>
      </w:r>
    </w:p>
    <w:p w14:paraId="6422EB44" w14:textId="24ACF0CB" w:rsidR="00D51636" w:rsidRPr="00DD3169" w:rsidRDefault="00D51636" w:rsidP="00056EFE">
      <w:pPr>
        <w:spacing w:after="0"/>
        <w:ind w:left="-993" w:right="-1141"/>
        <w:jc w:val="both"/>
        <w:rPr>
          <w:rFonts w:ascii="Arial" w:hAnsi="Arial" w:cs="Arial"/>
          <w:sz w:val="16"/>
          <w:szCs w:val="16"/>
        </w:rPr>
      </w:pPr>
      <w:r w:rsidRPr="00DD3169">
        <w:rPr>
          <w:rFonts w:ascii="Arial" w:hAnsi="Arial" w:cs="Arial"/>
          <w:sz w:val="16"/>
          <w:szCs w:val="16"/>
        </w:rPr>
        <w:t xml:space="preserve">                 </w:t>
      </w:r>
      <w:r w:rsidR="00DD3169" w:rsidRPr="00DD3169">
        <w:rPr>
          <w:rFonts w:ascii="Arial" w:hAnsi="Arial" w:cs="Arial"/>
          <w:sz w:val="16"/>
          <w:szCs w:val="16"/>
          <w:lang w:val="en-US"/>
        </w:rPr>
        <w:t xml:space="preserve">   </w:t>
      </w:r>
      <w:r w:rsidRPr="00DD3169">
        <w:rPr>
          <w:position w:val="-24"/>
          <w:sz w:val="16"/>
          <w:szCs w:val="16"/>
        </w:rPr>
        <w:object w:dxaOrig="2160" w:dyaOrig="660" w14:anchorId="137D12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3pt" o:ole="">
            <v:imagedata r:id="rId6" o:title=""/>
          </v:shape>
          <o:OLEObject Type="Embed" ProgID="Equation.DSMT4" ShapeID="_x0000_i1025" DrawAspect="Content" ObjectID="_1754925126" r:id="rId7"/>
        </w:object>
      </w:r>
      <w:r w:rsidRPr="00DD3169">
        <w:rPr>
          <w:sz w:val="16"/>
          <w:szCs w:val="16"/>
        </w:rPr>
        <w:t xml:space="preserve">    ,             </w:t>
      </w:r>
      <w:r w:rsidRPr="00DD3169">
        <w:rPr>
          <w:position w:val="-6"/>
          <w:sz w:val="16"/>
          <w:szCs w:val="16"/>
        </w:rPr>
        <w:object w:dxaOrig="1040" w:dyaOrig="279" w14:anchorId="40442B95">
          <v:shape id="_x0000_i1026" type="#_x0000_t75" style="width:52pt;height:14pt" o:ole="">
            <v:imagedata r:id="rId8" o:title=""/>
          </v:shape>
          <o:OLEObject Type="Embed" ProgID="Equation.DSMT4" ShapeID="_x0000_i1026" DrawAspect="Content" ObjectID="_1754925127" r:id="rId9"/>
        </w:object>
      </w:r>
    </w:p>
    <w:p w14:paraId="40017793" w14:textId="199E7450" w:rsidR="00DD3169" w:rsidRDefault="00DD3169" w:rsidP="00DD3169">
      <w:pPr>
        <w:spacing w:after="0"/>
        <w:ind w:left="-993" w:right="-1141"/>
        <w:jc w:val="both"/>
        <w:rPr>
          <w:rFonts w:ascii="Arial" w:hAnsi="Arial" w:cs="Arial"/>
          <w:sz w:val="16"/>
          <w:szCs w:val="16"/>
        </w:rPr>
      </w:pPr>
      <w:r w:rsidRPr="00DD3169">
        <w:rPr>
          <w:noProof/>
          <w:kern w:val="2"/>
          <w:sz w:val="16"/>
          <w:szCs w:val="16"/>
          <w14:ligatures w14:val="standardContextual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F6555CB" wp14:editId="6759F720">
                <wp:simplePos x="0" y="0"/>
                <wp:positionH relativeFrom="margin">
                  <wp:align>center</wp:align>
                </wp:positionH>
                <wp:positionV relativeFrom="paragraph">
                  <wp:posOffset>156509</wp:posOffset>
                </wp:positionV>
                <wp:extent cx="7321420" cy="18661"/>
                <wp:effectExtent l="0" t="0" r="32385" b="19685"/>
                <wp:wrapNone/>
                <wp:docPr id="970159655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022F29C" id="Ευθεία γραμμή σύνδεσης 1" o:spid="_x0000_s1026" style="position:absolute;flip:y;z-index:251673600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12.3pt" to="576.5pt,1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D51636" w:rsidRPr="00DD3169">
        <w:rPr>
          <w:rFonts w:ascii="Arial" w:hAnsi="Arial" w:cs="Arial"/>
          <w:sz w:val="16"/>
          <w:szCs w:val="16"/>
        </w:rPr>
        <w:t xml:space="preserve">   Σε ποιο χρόνο το κέρδος της ναυτιλιακής εταιρείας θα αρχίσει να μειώνεται λόγω συντήρησης του πλοίου.</w:t>
      </w:r>
      <w:r w:rsidRPr="00DD3169">
        <w:rPr>
          <w:rFonts w:ascii="Arial" w:hAnsi="Arial" w:cs="Arial"/>
          <w:sz w:val="16"/>
          <w:szCs w:val="16"/>
        </w:rPr>
        <w:t xml:space="preserve">    </w:t>
      </w:r>
      <w:r w:rsidRPr="00DD3169">
        <w:rPr>
          <w:rFonts w:ascii="Arial" w:hAnsi="Arial" w:cs="Arial"/>
          <w:sz w:val="16"/>
          <w:szCs w:val="16"/>
        </w:rPr>
        <w:t>ΜΟΝΑΔΕΣ   (2.5)</w:t>
      </w:r>
      <w:r w:rsidR="00D51636" w:rsidRPr="00DD3169">
        <w:rPr>
          <w:rFonts w:ascii="Arial" w:hAnsi="Arial" w:cs="Arial"/>
          <w:sz w:val="16"/>
          <w:szCs w:val="16"/>
        </w:rPr>
        <w:t xml:space="preserve"> </w:t>
      </w:r>
    </w:p>
    <w:p w14:paraId="09665CF8" w14:textId="4A3E29BE" w:rsidR="00D51636" w:rsidRPr="00DD3169" w:rsidRDefault="00D51636" w:rsidP="00DD3169">
      <w:pPr>
        <w:spacing w:after="0"/>
        <w:ind w:left="-993" w:right="-1141"/>
        <w:jc w:val="both"/>
        <w:rPr>
          <w:rFonts w:ascii="Arial" w:hAnsi="Arial" w:cs="Arial"/>
          <w:sz w:val="16"/>
          <w:szCs w:val="16"/>
        </w:rPr>
      </w:pPr>
      <w:r w:rsidRPr="00DD3169">
        <w:rPr>
          <w:rFonts w:ascii="Arial" w:hAnsi="Arial" w:cs="Arial"/>
          <w:sz w:val="16"/>
          <w:szCs w:val="16"/>
        </w:rPr>
        <w:t xml:space="preserve">                                                                            </w:t>
      </w:r>
      <w:bookmarkStart w:id="1" w:name="_Hlk144218425"/>
      <w:r w:rsidR="001C5D8B" w:rsidRPr="00DD3169">
        <w:rPr>
          <w:rFonts w:ascii="Arial" w:hAnsi="Arial" w:cs="Arial"/>
          <w:sz w:val="16"/>
          <w:szCs w:val="16"/>
        </w:rPr>
        <w:t xml:space="preserve">                                            </w:t>
      </w:r>
      <w:bookmarkEnd w:id="1"/>
    </w:p>
    <w:p w14:paraId="4F4087D3" w14:textId="1E1868E5" w:rsidR="00E40BA5" w:rsidRDefault="00E40BA5" w:rsidP="00DD3169">
      <w:pPr>
        <w:spacing w:after="0"/>
        <w:ind w:left="-1417" w:right="-1141"/>
        <w:jc w:val="both"/>
        <w:rPr>
          <w:rFonts w:ascii="Arial" w:hAnsi="Arial" w:cs="Arial"/>
          <w:sz w:val="16"/>
          <w:szCs w:val="16"/>
        </w:rPr>
      </w:pPr>
      <w:r w:rsidRPr="00E40BA5">
        <w:rPr>
          <w:rFonts w:ascii="Arial" w:hAnsi="Arial" w:cs="Arial"/>
          <w:b/>
          <w:bCs/>
          <w:sz w:val="16"/>
          <w:szCs w:val="16"/>
        </w:rPr>
        <w:t xml:space="preserve">     </w:t>
      </w:r>
      <w:r w:rsidR="001C4200" w:rsidRPr="00DD3169">
        <w:rPr>
          <w:rFonts w:ascii="Arial" w:hAnsi="Arial" w:cs="Arial"/>
          <w:b/>
          <w:bCs/>
          <w:sz w:val="16"/>
          <w:szCs w:val="16"/>
        </w:rPr>
        <w:t>2)</w:t>
      </w:r>
      <w:r w:rsidR="001C4200" w:rsidRPr="00DD3169">
        <w:rPr>
          <w:rFonts w:ascii="Arial" w:hAnsi="Arial" w:cs="Arial"/>
          <w:b/>
          <w:bCs/>
          <w:kern w:val="2"/>
          <w:sz w:val="16"/>
          <w:szCs w:val="16"/>
          <w:u w:val="single"/>
          <w14:ligatures w14:val="standardContextual"/>
        </w:rPr>
        <w:t xml:space="preserve"> ΑΣΚΗΣΗ</w:t>
      </w:r>
      <w:r w:rsidR="00DD3169" w:rsidRPr="00DD3169">
        <w:rPr>
          <w:rFonts w:ascii="Arial" w:hAnsi="Arial" w:cs="Arial"/>
          <w:b/>
          <w:bCs/>
          <w:sz w:val="16"/>
          <w:szCs w:val="16"/>
        </w:rPr>
        <w:t xml:space="preserve">  </w:t>
      </w:r>
      <w:r w:rsidR="001C4200" w:rsidRPr="00DD3169">
        <w:rPr>
          <w:rFonts w:ascii="Arial" w:hAnsi="Arial" w:cs="Arial"/>
          <w:sz w:val="16"/>
          <w:szCs w:val="16"/>
        </w:rPr>
        <w:t xml:space="preserve">Μια δεξαμενή έχει σχήμα ορθογωνίου παραλληλεπιπέδου, ο πυθμένας έχει πλάτος 15 μέτρα και μήκος 30 μέτρα. Η δεξαμενή γεμίζει με </w:t>
      </w:r>
      <w:r w:rsidRPr="00E40BA5">
        <w:rPr>
          <w:rFonts w:ascii="Arial" w:hAnsi="Arial" w:cs="Arial"/>
          <w:sz w:val="16"/>
          <w:szCs w:val="16"/>
        </w:rPr>
        <w:t xml:space="preserve"> </w:t>
      </w:r>
    </w:p>
    <w:p w14:paraId="3498B455" w14:textId="77777777" w:rsidR="00E40BA5" w:rsidRDefault="00E40BA5" w:rsidP="00DD3169">
      <w:pPr>
        <w:spacing w:after="0"/>
        <w:ind w:left="-1417" w:right="-1141"/>
        <w:jc w:val="both"/>
        <w:rPr>
          <w:rFonts w:ascii="Arial" w:hAnsi="Arial" w:cs="Arial"/>
          <w:sz w:val="16"/>
          <w:szCs w:val="16"/>
        </w:rPr>
      </w:pPr>
      <w:r w:rsidRPr="00E40BA5">
        <w:rPr>
          <w:rFonts w:ascii="Arial" w:hAnsi="Arial" w:cs="Arial"/>
          <w:sz w:val="16"/>
          <w:szCs w:val="16"/>
        </w:rPr>
        <w:t xml:space="preserve">                         </w:t>
      </w:r>
      <w:r w:rsidR="001C4200" w:rsidRPr="00DD3169">
        <w:rPr>
          <w:rFonts w:ascii="Arial" w:hAnsi="Arial" w:cs="Arial"/>
          <w:sz w:val="16"/>
          <w:szCs w:val="16"/>
        </w:rPr>
        <w:t>πετρέλαιο με ρυθμό 200 κυβικά το λεπτό.</w:t>
      </w:r>
      <w:r w:rsidR="00DD3169" w:rsidRPr="00DD3169">
        <w:rPr>
          <w:rFonts w:ascii="Arial" w:hAnsi="Arial" w:cs="Arial"/>
          <w:sz w:val="16"/>
          <w:szCs w:val="16"/>
        </w:rPr>
        <w:t xml:space="preserve"> </w:t>
      </w:r>
      <w:r w:rsidR="001C4200" w:rsidRPr="00DD3169">
        <w:rPr>
          <w:rFonts w:ascii="Arial" w:hAnsi="Arial" w:cs="Arial"/>
          <w:sz w:val="16"/>
          <w:szCs w:val="16"/>
        </w:rPr>
        <w:t>Να βρείτε με</w:t>
      </w:r>
      <w:r w:rsidR="00DD3169" w:rsidRPr="00DD3169">
        <w:rPr>
          <w:rFonts w:ascii="Arial" w:hAnsi="Arial" w:cs="Arial"/>
          <w:sz w:val="16"/>
          <w:szCs w:val="16"/>
        </w:rPr>
        <w:t xml:space="preserve"> </w:t>
      </w:r>
      <w:r w:rsidR="001C4200" w:rsidRPr="00DD3169">
        <w:rPr>
          <w:rFonts w:ascii="Arial" w:hAnsi="Arial" w:cs="Arial"/>
          <w:sz w:val="16"/>
          <w:szCs w:val="16"/>
        </w:rPr>
        <w:t>ποιο ρυθμό αυξάνεται το ύψος του πετρελαίου στη δεξαμενή</w:t>
      </w:r>
      <w:r w:rsidR="005C1101" w:rsidRPr="00DD3169">
        <w:rPr>
          <w:rFonts w:ascii="Arial" w:hAnsi="Arial" w:cs="Arial"/>
          <w:sz w:val="16"/>
          <w:szCs w:val="16"/>
        </w:rPr>
        <w:t xml:space="preserve"> </w:t>
      </w:r>
      <w:r w:rsidR="001C5D8B" w:rsidRPr="00DD3169">
        <w:rPr>
          <w:rFonts w:ascii="Arial" w:hAnsi="Arial" w:cs="Arial"/>
          <w:sz w:val="16"/>
          <w:szCs w:val="16"/>
        </w:rPr>
        <w:t xml:space="preserve">                                                                                                 </w:t>
      </w:r>
      <w:r w:rsidR="00DD3169" w:rsidRPr="00DD3169">
        <w:rPr>
          <w:rFonts w:ascii="Arial" w:hAnsi="Arial" w:cs="Arial"/>
          <w:sz w:val="16"/>
          <w:szCs w:val="16"/>
        </w:rPr>
        <w:t xml:space="preserve">                                                      </w:t>
      </w:r>
      <w:r w:rsidR="001C5D8B" w:rsidRPr="00DD3169">
        <w:rPr>
          <w:rFonts w:ascii="Arial" w:hAnsi="Arial" w:cs="Arial"/>
          <w:sz w:val="16"/>
          <w:szCs w:val="16"/>
        </w:rPr>
        <w:t xml:space="preserve"> </w:t>
      </w:r>
    </w:p>
    <w:p w14:paraId="589D7596" w14:textId="297CD01E" w:rsidR="001C4200" w:rsidRDefault="00E40BA5" w:rsidP="00DD3169">
      <w:pPr>
        <w:spacing w:after="0"/>
        <w:ind w:left="-1417" w:right="-1141"/>
        <w:jc w:val="both"/>
        <w:rPr>
          <w:rFonts w:ascii="Arial" w:hAnsi="Arial" w:cs="Arial"/>
          <w:sz w:val="16"/>
          <w:szCs w:val="16"/>
        </w:rPr>
      </w:pPr>
      <w:r w:rsidRPr="00DD3169">
        <w:rPr>
          <w:noProof/>
          <w:kern w:val="2"/>
          <w:sz w:val="16"/>
          <w:szCs w:val="16"/>
          <w14:ligatures w14:val="standardContextual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15B2F94" wp14:editId="0AAF4711">
                <wp:simplePos x="0" y="0"/>
                <wp:positionH relativeFrom="margin">
                  <wp:posOffset>-1053465</wp:posOffset>
                </wp:positionH>
                <wp:positionV relativeFrom="paragraph">
                  <wp:posOffset>150831</wp:posOffset>
                </wp:positionV>
                <wp:extent cx="7321420" cy="18661"/>
                <wp:effectExtent l="0" t="0" r="32385" b="19685"/>
                <wp:wrapNone/>
                <wp:docPr id="738335695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DA2B52F" id="Ευθεία γραμμή σύνδεσης 1" o:spid="_x0000_s1026" style="position:absolute;flip:y;z-index:25167564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82.95pt,11.9pt" to="493.5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Pr="00E40BA5">
        <w:rPr>
          <w:rFonts w:ascii="Arial" w:hAnsi="Arial" w:cs="Arial"/>
          <w:sz w:val="16"/>
          <w:szCs w:val="16"/>
        </w:rPr>
        <w:t xml:space="preserve">                                                                                                                                                                                        </w:t>
      </w:r>
      <w:r w:rsidR="005C1101" w:rsidRPr="00DD3169">
        <w:rPr>
          <w:rFonts w:ascii="Arial" w:hAnsi="Arial" w:cs="Arial"/>
          <w:sz w:val="16"/>
          <w:szCs w:val="16"/>
        </w:rPr>
        <w:t>ΜΟΝΑΔΕΣ   (2.5)</w:t>
      </w:r>
    </w:p>
    <w:p w14:paraId="05CCD526" w14:textId="77777777" w:rsidR="00E40BA5" w:rsidRPr="00DD3169" w:rsidRDefault="00E40BA5" w:rsidP="00DD3169">
      <w:pPr>
        <w:spacing w:after="0"/>
        <w:ind w:left="-1417" w:right="-1141"/>
        <w:jc w:val="both"/>
        <w:rPr>
          <w:rFonts w:ascii="Arial" w:hAnsi="Arial" w:cs="Arial"/>
          <w:b/>
          <w:bCs/>
          <w:sz w:val="16"/>
          <w:szCs w:val="16"/>
        </w:rPr>
      </w:pPr>
    </w:p>
    <w:p w14:paraId="0FDF1906" w14:textId="15442863" w:rsidR="00D51636" w:rsidRPr="00DD3169" w:rsidRDefault="00056EFE" w:rsidP="00D51636">
      <w:pPr>
        <w:spacing w:after="0"/>
        <w:ind w:left="-1361" w:right="17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</w:t>
      </w:r>
      <w:r w:rsidR="00E40BA5" w:rsidRPr="00E40BA5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</w:t>
      </w:r>
      <w:r w:rsidR="001C4200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1</w:t>
      </w:r>
      <w:r w:rsidR="00D51636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</w:t>
      </w:r>
      <w:bookmarkStart w:id="2" w:name="_Hlk58956094"/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Δίνεται η θέση εμβόλου  </w:t>
      </w:r>
      <w:r w:rsidR="00D51636"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y</w:t>
      </w:r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=</w:t>
      </w:r>
      <w:proofErr w:type="spellStart"/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ρημ</w:t>
      </w:r>
      <w:proofErr w:type="spellEnd"/>
      <w:r w:rsidR="00D51636"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t</w:t>
      </w:r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. Να βρεθούν τα σημεία του  κυλίνδρου </w:t>
      </w:r>
      <w:bookmarkEnd w:id="2"/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όπου το έμβολο αποκτά τη μέγιστη –  ελάχιστη </w:t>
      </w:r>
    </w:p>
    <w:p w14:paraId="7CCFBB64" w14:textId="5472545A" w:rsidR="00D51636" w:rsidRPr="00DD3169" w:rsidRDefault="00D51636" w:rsidP="00D51636">
      <w:pPr>
        <w:spacing w:after="0"/>
        <w:ind w:left="-1361" w:right="17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</w:t>
      </w:r>
      <w:r w:rsidR="00056EFE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</w:t>
      </w:r>
      <w:r w:rsidR="00E40BA5" w:rsidRPr="00E40BA5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</w:t>
      </w:r>
      <w:r w:rsidR="00056EFE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ταχύτητα κατά απόλυτη τιμή </w:t>
      </w:r>
      <w:r w:rsidR="00056EFE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</w:t>
      </w:r>
      <w:bookmarkStart w:id="3" w:name="_Hlk144217501"/>
      <w:r w:rsidR="00017F31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(Δικαιολογήστε </w:t>
      </w:r>
      <w:bookmarkEnd w:id="3"/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                                                                                                                     </w:t>
      </w:r>
      <w:r w:rsidR="00DD3169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(0.5Μ)     </w:t>
      </w:r>
    </w:p>
    <w:p w14:paraId="4854DEB8" w14:textId="2FF05D94" w:rsidR="00D51636" w:rsidRPr="00DD3169" w:rsidRDefault="00E40BA5" w:rsidP="00D51636">
      <w:pPr>
        <w:spacing w:after="0"/>
        <w:ind w:left="-1191" w:right="-1361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E40BA5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</w:t>
      </w:r>
      <w:r w:rsidR="00D51636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α)</w:t>
      </w:r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Άνω – κάτω νεκρό σημείο του κυλίνδρου                                                 </w:t>
      </w:r>
      <w:r w:rsidR="00D51636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δ)</w:t>
      </w:r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Κάτω νεκρό σημείο του κυλίνδρου – μέση του κυλίνδρου </w:t>
      </w:r>
    </w:p>
    <w:p w14:paraId="7AF10831" w14:textId="497BDF39" w:rsidR="00D51636" w:rsidRPr="00DD3169" w:rsidRDefault="00E40BA5" w:rsidP="00D51636">
      <w:pPr>
        <w:spacing w:after="0"/>
        <w:ind w:left="-1191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E40BA5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</w:t>
      </w:r>
      <w:r w:rsidR="00D51636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β)</w:t>
      </w:r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Μέση του κυλίνδρου – άνω – κάτω νεκρό σημείο του κυλίνδρου             </w:t>
      </w:r>
      <w:r w:rsidR="00D51636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ε)</w:t>
      </w:r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Δεν υπάρχει μέγιστη – ελάχιστη ταχύτητα</w:t>
      </w:r>
    </w:p>
    <w:p w14:paraId="64F682BB" w14:textId="08AB2907" w:rsidR="00D51636" w:rsidRPr="00DD3169" w:rsidRDefault="00D51636" w:rsidP="00056EFE">
      <w:pPr>
        <w:ind w:left="-1191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noProof/>
          <w:kern w:val="2"/>
          <w:sz w:val="16"/>
          <w:szCs w:val="16"/>
          <w14:ligatures w14:val="standardContextual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E7A18EC" wp14:editId="74322A89">
                <wp:simplePos x="0" y="0"/>
                <wp:positionH relativeFrom="column">
                  <wp:posOffset>-996950</wp:posOffset>
                </wp:positionH>
                <wp:positionV relativeFrom="paragraph">
                  <wp:posOffset>181116</wp:posOffset>
                </wp:positionV>
                <wp:extent cx="7321420" cy="18661"/>
                <wp:effectExtent l="0" t="0" r="32385" b="19685"/>
                <wp:wrapNone/>
                <wp:docPr id="342908496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E3395E2" id="Ευθεία γραμμή σύνδεσης 1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8.5pt,14.25pt" to="498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" strokecolor="windowText" strokeweight=".5pt">
                <v:stroke joinstyle="miter"/>
              </v:line>
            </w:pict>
          </mc:Fallback>
        </mc:AlternateContent>
      </w:r>
      <w:r w:rsidR="00E40BA5" w:rsidRPr="00E40BA5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γ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Άνω νεκρό σημείο του κυλίνδρου – μέση του κυλίνδρου                        </w:t>
      </w:r>
      <w:proofErr w:type="spellStart"/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στ</w:t>
      </w:r>
      <w:proofErr w:type="spellEnd"/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Κανένα από αυτά</w:t>
      </w:r>
    </w:p>
    <w:p w14:paraId="6002345F" w14:textId="7E1C01EE" w:rsidR="00D51636" w:rsidRPr="00DD3169" w:rsidRDefault="00E40BA5" w:rsidP="00D51636">
      <w:pPr>
        <w:spacing w:after="0"/>
        <w:ind w:left="-1191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E40BA5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</w:t>
      </w:r>
      <w:r w:rsidR="001C4200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2</w:t>
      </w:r>
      <w:r w:rsidR="00D51636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Δίνεται η θέση εμβόλου  </w:t>
      </w:r>
      <w:r w:rsidR="00D51636"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y</w:t>
      </w:r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=</w:t>
      </w:r>
      <w:proofErr w:type="spellStart"/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ρημ</w:t>
      </w:r>
      <w:proofErr w:type="spellEnd"/>
      <w:r w:rsidR="00D51636"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t</w:t>
      </w:r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.  Να βρεθούν τα σημεία του  κυλίνδρου όπου το  έμβολο αποκτά τη μέγιστη-ελάχιστη       </w:t>
      </w:r>
    </w:p>
    <w:p w14:paraId="4FA004B1" w14:textId="2AFC65EF" w:rsidR="00D51636" w:rsidRPr="00DD3169" w:rsidRDefault="00D51636" w:rsidP="00D51636">
      <w:pPr>
        <w:spacing w:after="0"/>
        <w:ind w:left="-1191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</w:t>
      </w:r>
      <w:r w:rsidR="00E40BA5" w:rsidRPr="00E40BA5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επιτάχυνση κατά  απόλυτη τιμή   </w:t>
      </w:r>
      <w:r w:rsidR="00017F31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(Δικαιολογήστε</w:t>
      </w:r>
      <w:r w:rsidR="001C5D8B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                                                                                                           (0.5</w:t>
      </w:r>
      <w:r w:rsidR="001C4200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</w:t>
      </w:r>
    </w:p>
    <w:p w14:paraId="48E0CE85" w14:textId="6729BF32" w:rsidR="00D51636" w:rsidRPr="00DD3169" w:rsidRDefault="00D51636" w:rsidP="00D51636">
      <w:pPr>
        <w:spacing w:after="0"/>
        <w:ind w:left="-1361" w:right="-1417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</w:t>
      </w:r>
      <w:r w:rsidR="00E40BA5" w:rsidRPr="00E40BA5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α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Άνω – κάτω νεκρό σημείο του κυλίνδρου – μέση του κυλίνδρου         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δ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Κάτω νεκρό σημείο του κυλίνδρου – μέση του κυλίνδρου</w:t>
      </w:r>
    </w:p>
    <w:p w14:paraId="735FA472" w14:textId="6D2E97D4" w:rsidR="00D51636" w:rsidRPr="00DD3169" w:rsidRDefault="00D51636" w:rsidP="00D51636">
      <w:pPr>
        <w:spacing w:after="0"/>
        <w:ind w:left="-1417" w:right="-567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</w:t>
      </w:r>
      <w:r w:rsidR="00E40BA5" w:rsidRPr="00E40BA5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β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Άνω – κάτω νεκρό σημείο του κυλίνδρου                                             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ε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Δεν υπάρχει μέγιστη – ελάχιστη επιτάχυνση</w:t>
      </w:r>
    </w:p>
    <w:p w14:paraId="7A9E013E" w14:textId="10C1D688" w:rsidR="00D51636" w:rsidRPr="00DD3169" w:rsidRDefault="00D51636" w:rsidP="00056EFE">
      <w:pPr>
        <w:ind w:left="-1417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noProof/>
          <w:kern w:val="2"/>
          <w:sz w:val="16"/>
          <w:szCs w:val="16"/>
          <w14:ligatures w14:val="standardContextua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E402251" wp14:editId="76DF14F9">
                <wp:simplePos x="0" y="0"/>
                <wp:positionH relativeFrom="margin">
                  <wp:align>center</wp:align>
                </wp:positionH>
                <wp:positionV relativeFrom="paragraph">
                  <wp:posOffset>154305</wp:posOffset>
                </wp:positionV>
                <wp:extent cx="7321420" cy="18661"/>
                <wp:effectExtent l="0" t="0" r="32385" b="19685"/>
                <wp:wrapNone/>
                <wp:docPr id="1460839747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431130" id="Ευθεία γραμμή σύνδεσης 1" o:spid="_x0000_s1026" style="position:absolute;flip:y;z-index:25166028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12.15pt" to="576.5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</w:t>
      </w:r>
      <w:r w:rsidR="00E40BA5" w:rsidRPr="00E40BA5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γ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Άνω νεκρό σημείο του κυλίνδρου – μέση του κυλίνδρου                         </w:t>
      </w:r>
      <w:proofErr w:type="spellStart"/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στ</w:t>
      </w:r>
      <w:proofErr w:type="spellEnd"/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Κανένα από αυτά</w:t>
      </w:r>
    </w:p>
    <w:p w14:paraId="1AA2A328" w14:textId="6FF04DFA" w:rsidR="00D51636" w:rsidRPr="00DD3169" w:rsidRDefault="00D51636" w:rsidP="00056EFE">
      <w:pPr>
        <w:spacing w:after="0"/>
        <w:jc w:val="both"/>
        <w:rPr>
          <w:kern w:val="2"/>
          <w:sz w:val="16"/>
          <w:szCs w:val="16"/>
          <w14:ligatures w14:val="standardContextual"/>
        </w:rPr>
      </w:pPr>
      <w:r w:rsidRPr="00DD3169">
        <w:rPr>
          <w:kern w:val="2"/>
          <w:sz w:val="16"/>
          <w:szCs w:val="16"/>
          <w14:ligatures w14:val="standardContextual"/>
        </w:rPr>
        <w:t xml:space="preserve"> </w:t>
      </w:r>
      <w:r w:rsidR="001C4200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3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Να βρεθεί η επιτάχυνση του εμβόλου</w:t>
      </w:r>
      <w:r w:rsidRPr="00DD3169">
        <w:rPr>
          <w:kern w:val="2"/>
          <w:sz w:val="16"/>
          <w:szCs w:val="16"/>
          <w14:ligatures w14:val="standardContextual"/>
        </w:rPr>
        <w:t xml:space="preserve">  </w:t>
      </w:r>
      <w:r w:rsidRPr="00DD3169">
        <w:rPr>
          <w:kern w:val="2"/>
          <w:sz w:val="16"/>
          <w:szCs w:val="16"/>
          <w:lang w:val="en-US"/>
          <w14:ligatures w14:val="standardContextual"/>
        </w:rPr>
        <w:t>y</w:t>
      </w:r>
      <w:r w:rsidRPr="00DD3169">
        <w:rPr>
          <w:kern w:val="2"/>
          <w:sz w:val="16"/>
          <w:szCs w:val="16"/>
          <w14:ligatures w14:val="standardContextual"/>
        </w:rPr>
        <w:t>=ημ4</w:t>
      </w:r>
      <w:r w:rsidRPr="00DD3169">
        <w:rPr>
          <w:kern w:val="2"/>
          <w:sz w:val="16"/>
          <w:szCs w:val="16"/>
          <w:lang w:val="en-US"/>
          <w14:ligatures w14:val="standardContextual"/>
        </w:rPr>
        <w:t>t</w:t>
      </w:r>
      <w:r w:rsidRPr="00DD3169">
        <w:rPr>
          <w:kern w:val="2"/>
          <w:sz w:val="16"/>
          <w:szCs w:val="16"/>
          <w14:ligatures w14:val="standardContextual"/>
        </w:rPr>
        <w:t xml:space="preserve">     </w:t>
      </w:r>
      <w:r w:rsidR="00017F31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(Δικαιολογήστε</w:t>
      </w:r>
      <w:r w:rsidRPr="00DD3169">
        <w:rPr>
          <w:kern w:val="2"/>
          <w:sz w:val="16"/>
          <w:szCs w:val="16"/>
          <w14:ligatures w14:val="standardContextual"/>
        </w:rPr>
        <w:t xml:space="preserve"> </w:t>
      </w:r>
      <w:r w:rsidR="00017F31" w:rsidRPr="00DD3169">
        <w:rPr>
          <w:kern w:val="2"/>
          <w:sz w:val="16"/>
          <w:szCs w:val="16"/>
          <w14:ligatures w14:val="standardContextual"/>
        </w:rPr>
        <w:t>)</w:t>
      </w:r>
      <w:r w:rsidRPr="00DD3169">
        <w:rPr>
          <w:kern w:val="2"/>
          <w:sz w:val="16"/>
          <w:szCs w:val="16"/>
          <w14:ligatures w14:val="standardContextual"/>
        </w:rPr>
        <w:t xml:space="preserve">                                                                             </w:t>
      </w:r>
      <w:r w:rsidR="001C5D8B" w:rsidRPr="00DD3169">
        <w:rPr>
          <w:kern w:val="2"/>
          <w:sz w:val="16"/>
          <w:szCs w:val="16"/>
          <w14:ligatures w14:val="standardContextual"/>
        </w:rPr>
        <w:t xml:space="preserve">  </w:t>
      </w:r>
      <w:r w:rsidRPr="00DD3169">
        <w:rPr>
          <w:kern w:val="2"/>
          <w:sz w:val="16"/>
          <w:szCs w:val="16"/>
          <w14:ligatures w14:val="standardContextual"/>
        </w:rPr>
        <w:t xml:space="preserve"> 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(0.5Μ)   </w:t>
      </w:r>
    </w:p>
    <w:p w14:paraId="6C5A0447" w14:textId="77777777" w:rsidR="00D51636" w:rsidRPr="00DD3169" w:rsidRDefault="00D51636" w:rsidP="00D51636">
      <w:pPr>
        <w:spacing w:after="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kern w:val="2"/>
          <w:sz w:val="16"/>
          <w:szCs w:val="16"/>
          <w14:ligatures w14:val="standardContextual"/>
        </w:rPr>
        <w:t xml:space="preserve">      </w:t>
      </w:r>
      <w:r w:rsidRPr="00DD3169">
        <w:rPr>
          <w:b/>
          <w:bCs/>
          <w:kern w:val="2"/>
          <w:sz w:val="16"/>
          <w:szCs w:val="16"/>
          <w14:ligatures w14:val="standardContextual"/>
        </w:rPr>
        <w:t xml:space="preserve">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α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8ημ4</w:t>
      </w:r>
      <w:r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t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              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δ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-16συν4</w:t>
      </w:r>
      <w:r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t</w:t>
      </w:r>
    </w:p>
    <w:p w14:paraId="54631453" w14:textId="77777777" w:rsidR="00D51636" w:rsidRPr="00DD3169" w:rsidRDefault="00D51636" w:rsidP="00D51636">
      <w:pPr>
        <w:spacing w:after="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      β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-16ημ4</w:t>
      </w:r>
      <w:r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t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             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ε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συν4</w:t>
      </w:r>
      <w:r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t</w:t>
      </w:r>
    </w:p>
    <w:p w14:paraId="780F89CB" w14:textId="77777777" w:rsidR="00D51636" w:rsidRPr="00DD3169" w:rsidRDefault="00D51636" w:rsidP="00DD3169">
      <w:pPr>
        <w:spacing w:after="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noProof/>
          <w:kern w:val="2"/>
          <w:sz w:val="16"/>
          <w:szCs w:val="16"/>
          <w14:ligatures w14:val="standardContextual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5F5FAEB" wp14:editId="03584724">
                <wp:simplePos x="0" y="0"/>
                <wp:positionH relativeFrom="margin">
                  <wp:align>center</wp:align>
                </wp:positionH>
                <wp:positionV relativeFrom="paragraph">
                  <wp:posOffset>133350</wp:posOffset>
                </wp:positionV>
                <wp:extent cx="7254577" cy="41247"/>
                <wp:effectExtent l="0" t="0" r="22860" b="35560"/>
                <wp:wrapNone/>
                <wp:docPr id="1599626818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54577" cy="41247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806078" id="Ευθεία γραμμή σύνδεσης 1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" from="0,10.5pt" to="571.25pt,1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" strokecolor="windowText" strokeweight=".5pt">
                <v:stroke joinstyle="miter"/>
                <w10:wrap anchorx="margin"/>
              </v:line>
            </w:pict>
          </mc:Fallback>
        </mc:AlternateConten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      γ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-8ημ4</w:t>
      </w:r>
      <w:r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t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                 </w:t>
      </w:r>
      <w:proofErr w:type="spellStart"/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στ</w:t>
      </w:r>
      <w:proofErr w:type="spellEnd"/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-4συν4</w:t>
      </w:r>
      <w:r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t</w:t>
      </w:r>
    </w:p>
    <w:p w14:paraId="07262231" w14:textId="604ACC70" w:rsidR="00D51636" w:rsidRPr="00DD3169" w:rsidRDefault="001C4200" w:rsidP="00D51636">
      <w:pPr>
        <w:spacing w:after="0"/>
        <w:jc w:val="both"/>
        <w:rPr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b/>
          <w:kern w:val="2"/>
          <w:sz w:val="16"/>
          <w:szCs w:val="16"/>
          <w14:ligatures w14:val="standardContextual"/>
        </w:rPr>
        <w:t>4</w:t>
      </w:r>
      <w:r w:rsidR="00D51636" w:rsidRPr="00DD3169">
        <w:rPr>
          <w:rFonts w:ascii="Arial" w:hAnsi="Arial" w:cs="Arial"/>
          <w:b/>
          <w:kern w:val="2"/>
          <w:sz w:val="16"/>
          <w:szCs w:val="16"/>
          <w14:ligatures w14:val="standardContextual"/>
        </w:rPr>
        <w:t>)</w:t>
      </w:r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Να βρεθούν οι στροφές ανά  </w:t>
      </w:r>
      <w:r w:rsidR="00D51636"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sec</w:t>
      </w:r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του εμβόλου</w:t>
      </w:r>
      <w:r w:rsidR="00D51636" w:rsidRPr="00DD3169">
        <w:rPr>
          <w:kern w:val="2"/>
          <w:sz w:val="16"/>
          <w:szCs w:val="16"/>
          <w14:ligatures w14:val="standardContextual"/>
        </w:rPr>
        <w:t xml:space="preserve">  </w:t>
      </w:r>
      <w:r w:rsidR="00D51636" w:rsidRPr="00DD3169">
        <w:rPr>
          <w:kern w:val="2"/>
          <w:sz w:val="16"/>
          <w:szCs w:val="16"/>
          <w:lang w:val="en-US"/>
          <w14:ligatures w14:val="standardContextual"/>
        </w:rPr>
        <w:t>y</w:t>
      </w:r>
      <w:r w:rsidR="00D51636" w:rsidRPr="00DD3169">
        <w:rPr>
          <w:kern w:val="2"/>
          <w:sz w:val="16"/>
          <w:szCs w:val="16"/>
          <w14:ligatures w14:val="standardContextual"/>
        </w:rPr>
        <w:t>=ημ4</w:t>
      </w:r>
      <w:r w:rsidR="00D51636" w:rsidRPr="00DD3169">
        <w:rPr>
          <w:kern w:val="2"/>
          <w:sz w:val="16"/>
          <w:szCs w:val="16"/>
          <w:lang w:val="en-US"/>
          <w14:ligatures w14:val="standardContextual"/>
        </w:rPr>
        <w:t>t</w:t>
      </w:r>
      <w:r w:rsidR="00D51636" w:rsidRPr="00DD3169">
        <w:rPr>
          <w:kern w:val="2"/>
          <w:sz w:val="16"/>
          <w:szCs w:val="16"/>
          <w14:ligatures w14:val="standardContextual"/>
        </w:rPr>
        <w:t>.     (</w:t>
      </w:r>
      <w:r w:rsidR="00D51636" w:rsidRPr="00DD3169">
        <w:rPr>
          <w:kern w:val="2"/>
          <w:position w:val="-24"/>
          <w:sz w:val="16"/>
          <w:szCs w:val="16"/>
          <w14:ligatures w14:val="standardContextual"/>
        </w:rPr>
        <w:object w:dxaOrig="680" w:dyaOrig="620" w14:anchorId="11E4C17A">
          <v:shape id="_x0000_i1051" type="#_x0000_t75" style="width:34pt;height:31pt" o:ole="">
            <v:imagedata r:id="rId10" o:title=""/>
          </v:shape>
          <o:OLEObject Type="Embed" ProgID="Equation.DSMT4" ShapeID="_x0000_i1051" DrawAspect="Content" ObjectID="_1754925128" r:id="rId11"/>
        </w:object>
      </w:r>
      <w:r w:rsidR="00D51636" w:rsidRPr="00DD3169">
        <w:rPr>
          <w:kern w:val="2"/>
          <w:sz w:val="16"/>
          <w:szCs w:val="16"/>
          <w14:ligatures w14:val="standardContextual"/>
        </w:rPr>
        <w:t xml:space="preserve">)     </w:t>
      </w:r>
      <w:r w:rsidR="00017F31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(Δικαιολογήστε</w:t>
      </w:r>
      <w:r w:rsidR="001C5D8B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="00D51636" w:rsidRPr="00DD3169">
        <w:rPr>
          <w:kern w:val="2"/>
          <w:sz w:val="16"/>
          <w:szCs w:val="16"/>
          <w14:ligatures w14:val="standardContextual"/>
        </w:rPr>
        <w:t xml:space="preserve">                              </w:t>
      </w:r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(0.5Μ)   </w:t>
      </w:r>
    </w:p>
    <w:p w14:paraId="5CFA6593" w14:textId="77777777" w:rsidR="00D51636" w:rsidRPr="00DD3169" w:rsidRDefault="00D51636" w:rsidP="00D51636">
      <w:pPr>
        <w:spacing w:after="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     α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4/π                         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δ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2π</w:t>
      </w:r>
    </w:p>
    <w:p w14:paraId="0D17A5F3" w14:textId="77777777" w:rsidR="00D51636" w:rsidRPr="00DD3169" w:rsidRDefault="00D51636" w:rsidP="00D51636">
      <w:pPr>
        <w:spacing w:after="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     β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2/π                         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ε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6π</w:t>
      </w:r>
    </w:p>
    <w:p w14:paraId="5F46242E" w14:textId="77777777" w:rsidR="00D51636" w:rsidRPr="00DD3169" w:rsidRDefault="00D51636" w:rsidP="00D51636">
      <w:pPr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noProof/>
          <w:kern w:val="2"/>
          <w:sz w:val="16"/>
          <w:szCs w:val="16"/>
          <w14:ligatures w14:val="standardContextual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1AF3C48" wp14:editId="1AA88C78">
                <wp:simplePos x="0" y="0"/>
                <wp:positionH relativeFrom="column">
                  <wp:posOffset>-1001486</wp:posOffset>
                </wp:positionH>
                <wp:positionV relativeFrom="paragraph">
                  <wp:posOffset>192832</wp:posOffset>
                </wp:positionV>
                <wp:extent cx="7321420" cy="18661"/>
                <wp:effectExtent l="0" t="0" r="32385" b="19685"/>
                <wp:wrapNone/>
                <wp:docPr id="1002267781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5583FEE" id="Ευθεία γραμμή σύνδεσης 1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8.85pt,15.2pt" to="497.65pt,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" strokecolor="windowText" strokeweight=".5pt">
                <v:stroke joinstyle="miter"/>
              </v:line>
            </w:pict>
          </mc:Fallback>
        </mc:AlternateConten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γ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π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                        </w:t>
      </w:r>
      <w:proofErr w:type="spellStart"/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στ</w:t>
      </w:r>
      <w:proofErr w:type="spellEnd"/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Κανένα από αυτά</w:t>
      </w:r>
    </w:p>
    <w:p w14:paraId="20E6EECD" w14:textId="3DD34D08" w:rsidR="00D51636" w:rsidRPr="00DD3169" w:rsidRDefault="00D51636" w:rsidP="00056EFE">
      <w:pPr>
        <w:spacing w:after="0"/>
        <w:jc w:val="both"/>
        <w:rPr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b/>
          <w:kern w:val="2"/>
          <w:sz w:val="16"/>
          <w:szCs w:val="16"/>
          <w14:ligatures w14:val="standardContextual"/>
        </w:rPr>
        <w:t xml:space="preserve">  </w:t>
      </w:r>
      <w:r w:rsidR="001C4200" w:rsidRPr="00DD3169">
        <w:rPr>
          <w:rFonts w:ascii="Arial" w:hAnsi="Arial" w:cs="Arial"/>
          <w:b/>
          <w:kern w:val="2"/>
          <w:sz w:val="16"/>
          <w:szCs w:val="16"/>
          <w14:ligatures w14:val="standardContextual"/>
        </w:rPr>
        <w:t>5</w:t>
      </w:r>
      <w:r w:rsidRPr="00DD3169">
        <w:rPr>
          <w:rFonts w:ascii="Arial" w:hAnsi="Arial" w:cs="Arial"/>
          <w:b/>
          <w:kern w:val="2"/>
          <w:sz w:val="16"/>
          <w:szCs w:val="16"/>
          <w14:ligatures w14:val="standardContextual"/>
        </w:rPr>
        <w:t xml:space="preserve">) </w:t>
      </w:r>
      <w:r w:rsidRPr="00DD3169">
        <w:rPr>
          <w:rFonts w:ascii="Arial" w:hAnsi="Arial" w:cs="Arial"/>
          <w:bCs/>
          <w:kern w:val="2"/>
          <w:sz w:val="16"/>
          <w:szCs w:val="16"/>
          <w14:ligatures w14:val="standardContextual"/>
        </w:rPr>
        <w:t>Να βρεθεί</w:t>
      </w:r>
      <w:r w:rsidRPr="00DD3169">
        <w:rPr>
          <w:rFonts w:ascii="Arial" w:hAnsi="Arial" w:cs="Arial"/>
          <w:b/>
          <w:kern w:val="2"/>
          <w:sz w:val="16"/>
          <w:szCs w:val="16"/>
          <w14:ligatures w14:val="standardContextual"/>
        </w:rPr>
        <w:t xml:space="preserve"> 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το μήκος του κυλίνδρου του εμβόλου</w:t>
      </w:r>
      <w:r w:rsidRPr="00DD3169">
        <w:rPr>
          <w:kern w:val="2"/>
          <w:sz w:val="16"/>
          <w:szCs w:val="16"/>
          <w14:ligatures w14:val="standardContextual"/>
        </w:rPr>
        <w:t xml:space="preserve">  </w:t>
      </w:r>
      <w:bookmarkStart w:id="4" w:name="_Hlk58957982"/>
      <w:r w:rsidRPr="00DD3169">
        <w:rPr>
          <w:kern w:val="2"/>
          <w:sz w:val="16"/>
          <w:szCs w:val="16"/>
          <w:lang w:val="en-US"/>
          <w14:ligatures w14:val="standardContextual"/>
        </w:rPr>
        <w:t>y</w:t>
      </w:r>
      <w:r w:rsidRPr="00DD3169">
        <w:rPr>
          <w:kern w:val="2"/>
          <w:sz w:val="16"/>
          <w:szCs w:val="16"/>
          <w14:ligatures w14:val="standardContextual"/>
        </w:rPr>
        <w:t>=ημ4</w:t>
      </w:r>
      <w:r w:rsidRPr="00DD3169">
        <w:rPr>
          <w:kern w:val="2"/>
          <w:sz w:val="16"/>
          <w:szCs w:val="16"/>
          <w:lang w:val="en-US"/>
          <w14:ligatures w14:val="standardContextual"/>
        </w:rPr>
        <w:t>t</w:t>
      </w:r>
      <w:bookmarkEnd w:id="4"/>
      <w:r w:rsidRPr="00DD3169">
        <w:rPr>
          <w:kern w:val="2"/>
          <w:sz w:val="16"/>
          <w:szCs w:val="16"/>
          <w14:ligatures w14:val="standardContextual"/>
        </w:rPr>
        <w:t xml:space="preserve">         </w:t>
      </w:r>
      <w:r w:rsidR="00017F31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(Δικαιολογήστε</w:t>
      </w:r>
      <w:r w:rsidR="001C5D8B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Pr="00DD3169">
        <w:rPr>
          <w:kern w:val="2"/>
          <w:sz w:val="16"/>
          <w:szCs w:val="16"/>
          <w14:ligatures w14:val="standardContextual"/>
        </w:rPr>
        <w:t xml:space="preserve">                                                    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(0.5</w:t>
      </w:r>
      <w:r w:rsidR="001C5D8B"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M</w:t>
      </w:r>
      <w:r w:rsidR="001C5D8B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</w:t>
      </w:r>
    </w:p>
    <w:p w14:paraId="5663EC23" w14:textId="77777777" w:rsidR="00D51636" w:rsidRPr="00DD3169" w:rsidRDefault="00D51636" w:rsidP="00D51636">
      <w:pPr>
        <w:spacing w:after="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α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1                           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δ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2</w:t>
      </w:r>
    </w:p>
    <w:p w14:paraId="5266E75C" w14:textId="77777777" w:rsidR="00D51636" w:rsidRPr="00DD3169" w:rsidRDefault="00D51636" w:rsidP="00D51636">
      <w:pPr>
        <w:spacing w:after="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β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3                           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ε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1/2</w:t>
      </w:r>
    </w:p>
    <w:p w14:paraId="50C69CCC" w14:textId="77777777" w:rsidR="00D51636" w:rsidRPr="00DD3169" w:rsidRDefault="00D51636" w:rsidP="00D51636">
      <w:pPr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noProof/>
          <w:kern w:val="2"/>
          <w:sz w:val="16"/>
          <w:szCs w:val="16"/>
          <w14:ligatures w14:val="standardContextual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F21AA2A" wp14:editId="13C6B601">
                <wp:simplePos x="0" y="0"/>
                <wp:positionH relativeFrom="column">
                  <wp:posOffset>-1019212</wp:posOffset>
                </wp:positionH>
                <wp:positionV relativeFrom="paragraph">
                  <wp:posOffset>147993</wp:posOffset>
                </wp:positionV>
                <wp:extent cx="7321420" cy="18661"/>
                <wp:effectExtent l="0" t="0" r="32385" b="19685"/>
                <wp:wrapNone/>
                <wp:docPr id="1435577514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75B349" id="Ευθεία γραμμή σύνδεσης 1" o:spid="_x0000_s1026" style="position:absolute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80.25pt,11.65pt" to="496.2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" strokecolor="windowText" strokeweight=".5pt">
                <v:stroke joinstyle="miter"/>
              </v:line>
            </w:pict>
          </mc:Fallback>
        </mc:AlternateConten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     γ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4                              </w:t>
      </w:r>
      <w:proofErr w:type="spellStart"/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στ</w:t>
      </w:r>
      <w:proofErr w:type="spellEnd"/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Pr="00DD3169">
        <w:rPr>
          <w:noProof/>
          <w:kern w:val="2"/>
          <w:sz w:val="16"/>
          <w:szCs w:val="16"/>
          <w14:ligatures w14:val="standardContextual"/>
        </w:rPr>
        <w:t xml:space="preserve"> 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8</w:t>
      </w:r>
    </w:p>
    <w:p w14:paraId="2AFBA753" w14:textId="63947581" w:rsidR="00D51636" w:rsidRPr="00DD3169" w:rsidRDefault="005C1101" w:rsidP="00D51636">
      <w:pPr>
        <w:spacing w:after="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6</w:t>
      </w:r>
      <w:r w:rsidR="00D51636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</w:t>
      </w:r>
      <w:bookmarkStart w:id="5" w:name="_Hlk59050654"/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</w:t>
      </w:r>
      <w:r w:rsidR="00D51636"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H</w:t>
      </w:r>
      <w:proofErr w:type="spellStart"/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λεκτρικό</w:t>
      </w:r>
      <w:proofErr w:type="spellEnd"/>
      <w:r w:rsidR="00D51636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κύκλωμα παρουσιάζει</w:t>
      </w:r>
    </w:p>
    <w:p w14:paraId="134EE2B6" w14:textId="77777777" w:rsidR="00D51636" w:rsidRPr="00DD3169" w:rsidRDefault="00D51636" w:rsidP="00D51636">
      <w:pPr>
        <w:spacing w:after="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1.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μαγνητικό πεδίο  10</w:t>
      </w:r>
      <w:proofErr w:type="spellStart"/>
      <w:r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i</w:t>
      </w:r>
      <w:proofErr w:type="spellEnd"/>
    </w:p>
    <w:p w14:paraId="545C2580" w14:textId="77777777" w:rsidR="00D51636" w:rsidRPr="00DD3169" w:rsidRDefault="00D51636" w:rsidP="00D51636">
      <w:pPr>
        <w:spacing w:after="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   2.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ηλεκτρικό πεδίο   -7</w:t>
      </w:r>
      <w:proofErr w:type="spellStart"/>
      <w:r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i</w:t>
      </w:r>
      <w:proofErr w:type="spellEnd"/>
    </w:p>
    <w:p w14:paraId="6E1780FB" w14:textId="77777777" w:rsidR="00D51636" w:rsidRPr="00DD3169" w:rsidRDefault="00D51636" w:rsidP="00D51636">
      <w:pPr>
        <w:spacing w:after="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   3.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θερμική ενέργεια  3</w:t>
      </w:r>
    </w:p>
    <w:p w14:paraId="16BC0317" w14:textId="7E20B60E" w:rsidR="00D51636" w:rsidRPr="00DD3169" w:rsidRDefault="00D51636" w:rsidP="00D51636">
      <w:pPr>
        <w:spacing w:after="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Να βρεθεί το όρισμα και το μέτρο του κυκλώματος   </w:t>
      </w:r>
      <w:r w:rsidR="00017F31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(Δικαιολογήστε</w:t>
      </w:r>
      <w:r w:rsidR="001C5D8B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                                                   </w:t>
      </w:r>
      <w:bookmarkStart w:id="6" w:name="_Hlk144217909"/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(0.5</w:t>
      </w:r>
      <w:r w:rsidR="001C5D8B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</w:t>
      </w:r>
      <w:bookmarkEnd w:id="6"/>
    </w:p>
    <w:bookmarkEnd w:id="5"/>
    <w:p w14:paraId="45CF3E08" w14:textId="2BAF0239" w:rsidR="00D51636" w:rsidRPr="00DD3169" w:rsidRDefault="00D51636" w:rsidP="00D51636">
      <w:pPr>
        <w:spacing w:after="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α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</w:t>
      </w:r>
      <w:bookmarkStart w:id="7" w:name="_Hlk59050373"/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ρ=2  και  θ=π/</w:t>
      </w:r>
      <w:bookmarkEnd w:id="7"/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6   </w:t>
      </w:r>
      <w:r w:rsidR="001C4200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  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δ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ρ=1  και  θ=π/4</w:t>
      </w:r>
    </w:p>
    <w:p w14:paraId="3A8B86FB" w14:textId="03129F94" w:rsidR="00D51636" w:rsidRPr="00DD3169" w:rsidRDefault="00D51636" w:rsidP="00D51636">
      <w:pPr>
        <w:spacing w:after="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β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</w:t>
      </w:r>
      <w:bookmarkStart w:id="8" w:name="_Hlk89617750"/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ρ=2  και  θ=π/4</w:t>
      </w:r>
      <w:bookmarkEnd w:id="8"/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</w:t>
      </w:r>
      <w:r w:rsidR="001C4200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    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ε)</w:t>
      </w:r>
      <w:r w:rsidRPr="00DD3169">
        <w:rPr>
          <w:rFonts w:ascii="Arial" w:hAnsi="Arial" w:cs="Arial"/>
          <w:bCs/>
          <w:kern w:val="2"/>
          <w:sz w:val="16"/>
          <w:szCs w:val="16"/>
          <w14:ligatures w14:val="standardContextual"/>
        </w:rPr>
        <w:t xml:space="preserve">  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ρ=2  και  θ=π/3</w:t>
      </w:r>
    </w:p>
    <w:p w14:paraId="2FC7602B" w14:textId="2B317652" w:rsidR="00D51636" w:rsidRPr="00DD3169" w:rsidRDefault="00D51636" w:rsidP="001C5D8B">
      <w:pPr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noProof/>
          <w:kern w:val="2"/>
          <w:sz w:val="16"/>
          <w:szCs w:val="16"/>
          <w14:ligatures w14:val="standardContextual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F13D701" wp14:editId="67C0A58A">
                <wp:simplePos x="0" y="0"/>
                <wp:positionH relativeFrom="margin">
                  <wp:align>center</wp:align>
                </wp:positionH>
                <wp:positionV relativeFrom="paragraph">
                  <wp:posOffset>190276</wp:posOffset>
                </wp:positionV>
                <wp:extent cx="7321420" cy="18661"/>
                <wp:effectExtent l="0" t="0" r="32385" b="19685"/>
                <wp:wrapNone/>
                <wp:docPr id="1180491627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8106127" id="Ευθεία γραμμή σύνδεσης 1" o:spid="_x0000_s1026" style="position:absolute;flip:y;z-index:25166540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15pt" to="576.5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" strokecolor="windowText" strokeweight=".5pt">
                <v:stroke joinstyle="miter"/>
                <w10:wrap anchorx="margin"/>
              </v:line>
            </w:pict>
          </mc:Fallback>
        </mc:AlternateConten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γ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ρ=3.√2  και  θ=π/4 </w:t>
      </w:r>
      <w:r w:rsidR="001C4200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</w:t>
      </w:r>
      <w:proofErr w:type="spellStart"/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στ</w:t>
      </w:r>
      <w:proofErr w:type="spellEnd"/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)  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ρ=4  και  θ=π/4</w:t>
      </w:r>
    </w:p>
    <w:p w14:paraId="69EA4192" w14:textId="53D51DC1" w:rsidR="008809DE" w:rsidRPr="00DD3169" w:rsidRDefault="005C1101" w:rsidP="00056EFE">
      <w:pPr>
        <w:spacing w:after="0"/>
        <w:jc w:val="both"/>
        <w:rPr>
          <w:sz w:val="16"/>
          <w:szCs w:val="16"/>
        </w:rPr>
      </w:pPr>
      <w:r w:rsidRPr="00DD3169">
        <w:rPr>
          <w:rFonts w:ascii="Arial" w:hAnsi="Arial" w:cs="Arial"/>
          <w:b/>
          <w:sz w:val="16"/>
          <w:szCs w:val="16"/>
        </w:rPr>
        <w:t>7</w:t>
      </w:r>
      <w:r w:rsidR="008809DE" w:rsidRPr="00DD3169">
        <w:rPr>
          <w:rFonts w:ascii="Arial" w:hAnsi="Arial" w:cs="Arial"/>
          <w:b/>
          <w:sz w:val="16"/>
          <w:szCs w:val="16"/>
        </w:rPr>
        <w:t>)</w:t>
      </w:r>
      <w:r w:rsidR="008809DE" w:rsidRPr="00DD3169">
        <w:rPr>
          <w:rFonts w:ascii="Arial" w:hAnsi="Arial" w:cs="Arial"/>
          <w:sz w:val="16"/>
          <w:szCs w:val="16"/>
        </w:rPr>
        <w:t xml:space="preserve"> Να βρεθεί η</w:t>
      </w:r>
      <w:r w:rsidR="008809DE" w:rsidRPr="00DD3169">
        <w:rPr>
          <w:rFonts w:ascii="Arial" w:hAnsi="Arial" w:cs="Arial"/>
          <w:color w:val="A5A5A5" w:themeColor="accent3"/>
          <w:sz w:val="16"/>
          <w:szCs w:val="16"/>
        </w:rPr>
        <w:t xml:space="preserve"> </w:t>
      </w:r>
      <w:r w:rsidR="008809DE" w:rsidRPr="00DD3169">
        <w:rPr>
          <w:rFonts w:ascii="Arial" w:hAnsi="Arial" w:cs="Arial"/>
          <w:sz w:val="16"/>
          <w:szCs w:val="16"/>
        </w:rPr>
        <w:t xml:space="preserve">μέγιστη δύναμη  </w:t>
      </w:r>
      <w:r w:rsidR="008809DE" w:rsidRPr="00DD3169">
        <w:rPr>
          <w:rFonts w:ascii="Arial" w:hAnsi="Arial" w:cs="Arial"/>
          <w:sz w:val="16"/>
          <w:szCs w:val="16"/>
          <w:lang w:val="en-US"/>
        </w:rPr>
        <w:t>F</w:t>
      </w:r>
      <w:r w:rsidR="008809DE" w:rsidRPr="00DD3169">
        <w:rPr>
          <w:rFonts w:ascii="Arial" w:hAnsi="Arial" w:cs="Arial"/>
          <w:sz w:val="16"/>
          <w:szCs w:val="16"/>
        </w:rPr>
        <w:t xml:space="preserve"> του εμβόλου </w:t>
      </w:r>
      <w:r w:rsidR="008809DE" w:rsidRPr="00DD3169">
        <w:rPr>
          <w:sz w:val="16"/>
          <w:szCs w:val="16"/>
        </w:rPr>
        <w:t xml:space="preserve"> </w:t>
      </w:r>
      <w:r w:rsidR="008809DE" w:rsidRPr="00DD3169">
        <w:rPr>
          <w:sz w:val="16"/>
          <w:szCs w:val="16"/>
          <w:lang w:val="en-US"/>
        </w:rPr>
        <w:t>y</w:t>
      </w:r>
      <w:r w:rsidR="008809DE" w:rsidRPr="00DD3169">
        <w:rPr>
          <w:sz w:val="16"/>
          <w:szCs w:val="16"/>
        </w:rPr>
        <w:t>=ημ4</w:t>
      </w:r>
      <w:r w:rsidR="008809DE" w:rsidRPr="00DD3169">
        <w:rPr>
          <w:sz w:val="16"/>
          <w:szCs w:val="16"/>
          <w:lang w:val="en-US"/>
        </w:rPr>
        <w:t>t</w:t>
      </w:r>
      <w:r w:rsidR="008809DE" w:rsidRPr="00DD3169">
        <w:rPr>
          <w:sz w:val="16"/>
          <w:szCs w:val="16"/>
        </w:rPr>
        <w:t xml:space="preserve">.    </w:t>
      </w:r>
      <w:bookmarkStart w:id="9" w:name="_Hlk59310175"/>
      <w:r w:rsidR="008809DE" w:rsidRPr="00DD3169">
        <w:rPr>
          <w:position w:val="-12"/>
          <w:sz w:val="16"/>
          <w:szCs w:val="16"/>
        </w:rPr>
        <w:object w:dxaOrig="1340" w:dyaOrig="360" w14:anchorId="475B6F4D">
          <v:shape id="_x0000_i1028" type="#_x0000_t75" style="width:67pt;height:18pt" o:ole="">
            <v:imagedata r:id="rId12" o:title=""/>
          </v:shape>
          <o:OLEObject Type="Embed" ProgID="Equation.DSMT4" ShapeID="_x0000_i1028" DrawAspect="Content" ObjectID="_1754925129" r:id="rId13"/>
        </w:object>
      </w:r>
      <w:bookmarkEnd w:id="9"/>
      <w:r w:rsidR="001C5D8B" w:rsidRPr="00DD3169">
        <w:rPr>
          <w:sz w:val="16"/>
          <w:szCs w:val="16"/>
        </w:rPr>
        <w:t xml:space="preserve"> </w:t>
      </w:r>
      <w:r w:rsidR="0076621E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(Δικαιολογήστε</w:t>
      </w:r>
      <w:r w:rsidR="001C5D8B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)     </w:t>
      </w:r>
      <w:r w:rsidR="001C4200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(0.5)  </w:t>
      </w:r>
    </w:p>
    <w:p w14:paraId="5AE2618B" w14:textId="153C1084" w:rsidR="008809DE" w:rsidRPr="00DD3169" w:rsidRDefault="008809DE" w:rsidP="001C5D8B">
      <w:pPr>
        <w:spacing w:after="0"/>
        <w:jc w:val="both"/>
        <w:rPr>
          <w:rFonts w:ascii="Arial" w:hAnsi="Arial" w:cs="Arial"/>
          <w:sz w:val="16"/>
          <w:szCs w:val="16"/>
        </w:rPr>
      </w:pPr>
      <w:r w:rsidRPr="00DD3169">
        <w:rPr>
          <w:sz w:val="16"/>
          <w:szCs w:val="16"/>
        </w:rPr>
        <w:t xml:space="preserve">       </w:t>
      </w:r>
      <w:r w:rsidR="00DD3169" w:rsidRPr="00DD3169">
        <w:rPr>
          <w:sz w:val="16"/>
          <w:szCs w:val="16"/>
          <w:lang w:val="en-US"/>
        </w:rPr>
        <w:t xml:space="preserve"> </w:t>
      </w:r>
      <w:r w:rsidR="001C5D8B" w:rsidRPr="00DD3169">
        <w:rPr>
          <w:sz w:val="16"/>
          <w:szCs w:val="16"/>
        </w:rPr>
        <w:t xml:space="preserve"> </w:t>
      </w:r>
      <w:r w:rsidRPr="00DD3169">
        <w:rPr>
          <w:b/>
          <w:bCs/>
          <w:sz w:val="16"/>
          <w:szCs w:val="16"/>
        </w:rPr>
        <w:t xml:space="preserve"> </w:t>
      </w:r>
      <w:r w:rsidRPr="00DD3169">
        <w:rPr>
          <w:rFonts w:ascii="Arial" w:hAnsi="Arial" w:cs="Arial"/>
          <w:b/>
          <w:bCs/>
          <w:sz w:val="16"/>
          <w:szCs w:val="16"/>
        </w:rPr>
        <w:t>α)</w:t>
      </w:r>
      <w:r w:rsidRPr="00DD3169">
        <w:rPr>
          <w:rFonts w:ascii="Arial" w:hAnsi="Arial" w:cs="Arial"/>
          <w:sz w:val="16"/>
          <w:szCs w:val="16"/>
        </w:rPr>
        <w:t xml:space="preserve">   6</w:t>
      </w:r>
      <w:r w:rsidRPr="00DD3169">
        <w:rPr>
          <w:rFonts w:ascii="Arial" w:hAnsi="Arial" w:cs="Arial"/>
          <w:sz w:val="16"/>
          <w:szCs w:val="16"/>
          <w:lang w:val="en-US"/>
        </w:rPr>
        <w:t>m</w:t>
      </w:r>
      <w:r w:rsidR="001C5D8B" w:rsidRPr="00DD3169">
        <w:rPr>
          <w:rFonts w:ascii="Arial" w:hAnsi="Arial" w:cs="Arial"/>
          <w:sz w:val="16"/>
          <w:szCs w:val="16"/>
        </w:rPr>
        <w:t xml:space="preserve">             </w:t>
      </w:r>
      <w:r w:rsidR="001C5D8B" w:rsidRPr="00DD3169">
        <w:rPr>
          <w:rFonts w:ascii="Arial" w:hAnsi="Arial" w:cs="Arial"/>
          <w:b/>
          <w:bCs/>
          <w:sz w:val="16"/>
          <w:szCs w:val="16"/>
        </w:rPr>
        <w:t>δ)</w:t>
      </w:r>
      <w:r w:rsidR="001C5D8B" w:rsidRPr="00DD3169">
        <w:rPr>
          <w:rFonts w:ascii="Arial" w:hAnsi="Arial" w:cs="Arial"/>
          <w:sz w:val="16"/>
          <w:szCs w:val="16"/>
        </w:rPr>
        <w:t xml:space="preserve">  24</w:t>
      </w:r>
      <w:r w:rsidR="001C5D8B" w:rsidRPr="00DD3169">
        <w:rPr>
          <w:rFonts w:ascii="Arial" w:hAnsi="Arial" w:cs="Arial"/>
          <w:sz w:val="16"/>
          <w:szCs w:val="16"/>
          <w:lang w:val="en-US"/>
        </w:rPr>
        <w:t>m</w:t>
      </w:r>
    </w:p>
    <w:p w14:paraId="39C4F3BA" w14:textId="66DDAFA8" w:rsidR="008809DE" w:rsidRPr="00DD3169" w:rsidRDefault="008809DE" w:rsidP="001C5D8B">
      <w:pPr>
        <w:spacing w:after="0"/>
        <w:jc w:val="both"/>
        <w:rPr>
          <w:rFonts w:ascii="Arial" w:hAnsi="Arial" w:cs="Arial"/>
          <w:sz w:val="16"/>
          <w:szCs w:val="16"/>
        </w:rPr>
      </w:pPr>
      <w:r w:rsidRPr="00DD3169">
        <w:rPr>
          <w:rFonts w:ascii="Arial" w:hAnsi="Arial" w:cs="Arial"/>
          <w:sz w:val="16"/>
          <w:szCs w:val="16"/>
        </w:rPr>
        <w:t xml:space="preserve">        </w:t>
      </w:r>
      <w:r w:rsidRPr="00DD3169">
        <w:rPr>
          <w:rFonts w:ascii="Arial" w:hAnsi="Arial" w:cs="Arial"/>
          <w:b/>
          <w:bCs/>
          <w:sz w:val="16"/>
          <w:szCs w:val="16"/>
        </w:rPr>
        <w:t>β)</w:t>
      </w:r>
      <w:r w:rsidRPr="00DD3169">
        <w:rPr>
          <w:rFonts w:ascii="Arial" w:hAnsi="Arial" w:cs="Arial"/>
          <w:sz w:val="16"/>
          <w:szCs w:val="16"/>
        </w:rPr>
        <w:t xml:space="preserve">  12</w:t>
      </w:r>
      <w:r w:rsidRPr="00DD3169">
        <w:rPr>
          <w:rFonts w:ascii="Arial" w:hAnsi="Arial" w:cs="Arial"/>
          <w:sz w:val="16"/>
          <w:szCs w:val="16"/>
          <w:lang w:val="en-US"/>
        </w:rPr>
        <w:t>m</w:t>
      </w:r>
      <w:r w:rsidR="001C5D8B" w:rsidRPr="00DD3169">
        <w:rPr>
          <w:rFonts w:ascii="Arial" w:hAnsi="Arial" w:cs="Arial"/>
          <w:sz w:val="16"/>
          <w:szCs w:val="16"/>
        </w:rPr>
        <w:t xml:space="preserve">            </w:t>
      </w:r>
      <w:r w:rsidR="001C5D8B" w:rsidRPr="00DD3169">
        <w:rPr>
          <w:rFonts w:ascii="Arial" w:hAnsi="Arial" w:cs="Arial"/>
          <w:b/>
          <w:bCs/>
          <w:sz w:val="16"/>
          <w:szCs w:val="16"/>
        </w:rPr>
        <w:t>ε)</w:t>
      </w:r>
      <w:r w:rsidR="001C5D8B" w:rsidRPr="00DD3169">
        <w:rPr>
          <w:rFonts w:ascii="Arial" w:hAnsi="Arial" w:cs="Arial"/>
          <w:sz w:val="16"/>
          <w:szCs w:val="16"/>
        </w:rPr>
        <w:t xml:space="preserve">    3</w:t>
      </w:r>
      <w:r w:rsidR="001C5D8B" w:rsidRPr="00DD3169">
        <w:rPr>
          <w:rFonts w:ascii="Arial" w:hAnsi="Arial" w:cs="Arial"/>
          <w:sz w:val="16"/>
          <w:szCs w:val="16"/>
          <w:lang w:val="en-US"/>
        </w:rPr>
        <w:t>m</w:t>
      </w:r>
      <w:r w:rsidR="001C5D8B" w:rsidRPr="00DD3169">
        <w:rPr>
          <w:rFonts w:ascii="Arial" w:hAnsi="Arial" w:cs="Arial"/>
          <w:sz w:val="16"/>
          <w:szCs w:val="16"/>
        </w:rPr>
        <w:t xml:space="preserve"> </w:t>
      </w:r>
    </w:p>
    <w:p w14:paraId="248B465E" w14:textId="1346E99E" w:rsidR="008809DE" w:rsidRPr="00DD3169" w:rsidRDefault="00DD3169" w:rsidP="00DD3169">
      <w:pPr>
        <w:spacing w:after="0"/>
        <w:jc w:val="both"/>
        <w:rPr>
          <w:rFonts w:ascii="Arial" w:hAnsi="Arial" w:cs="Arial"/>
          <w:sz w:val="16"/>
          <w:szCs w:val="16"/>
        </w:rPr>
      </w:pPr>
      <w:r w:rsidRPr="00DD3169">
        <w:rPr>
          <w:noProof/>
          <w:kern w:val="2"/>
          <w:sz w:val="16"/>
          <w:szCs w:val="16"/>
          <w14:ligatures w14:val="standardContextual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31B0ECD" wp14:editId="327074CC">
                <wp:simplePos x="0" y="0"/>
                <wp:positionH relativeFrom="margin">
                  <wp:posOffset>-1019810</wp:posOffset>
                </wp:positionH>
                <wp:positionV relativeFrom="paragraph">
                  <wp:posOffset>146384</wp:posOffset>
                </wp:positionV>
                <wp:extent cx="7321420" cy="18661"/>
                <wp:effectExtent l="0" t="0" r="32385" b="19685"/>
                <wp:wrapNone/>
                <wp:docPr id="1142192027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775524" id="Ευθεία γραμμή σύνδεσης 1" o:spid="_x0000_s1026" style="position:absolute;flip:y;z-index:25167769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-80.3pt,11.55pt" to="496.2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8809DE" w:rsidRPr="00DD3169">
        <w:rPr>
          <w:rFonts w:ascii="Arial" w:hAnsi="Arial" w:cs="Arial"/>
          <w:b/>
          <w:bCs/>
          <w:sz w:val="16"/>
          <w:szCs w:val="16"/>
        </w:rPr>
        <w:t xml:space="preserve">        γ)</w:t>
      </w:r>
      <w:r w:rsidR="008809DE" w:rsidRPr="00DD3169">
        <w:rPr>
          <w:rFonts w:ascii="Arial" w:hAnsi="Arial" w:cs="Arial"/>
          <w:sz w:val="16"/>
          <w:szCs w:val="16"/>
        </w:rPr>
        <w:t xml:space="preserve">  16</w:t>
      </w:r>
      <w:r w:rsidR="008809DE" w:rsidRPr="00DD3169">
        <w:rPr>
          <w:rFonts w:ascii="Arial" w:hAnsi="Arial" w:cs="Arial"/>
          <w:sz w:val="16"/>
          <w:szCs w:val="16"/>
          <w:lang w:val="en-US"/>
        </w:rPr>
        <w:t>m</w:t>
      </w:r>
      <w:r w:rsidR="001C5D8B" w:rsidRPr="00DD3169">
        <w:rPr>
          <w:rFonts w:ascii="Arial" w:hAnsi="Arial" w:cs="Arial"/>
          <w:sz w:val="16"/>
          <w:szCs w:val="16"/>
        </w:rPr>
        <w:t xml:space="preserve">          </w:t>
      </w:r>
      <w:proofErr w:type="spellStart"/>
      <w:r w:rsidR="001C5D8B" w:rsidRPr="00DD3169">
        <w:rPr>
          <w:rFonts w:ascii="Arial" w:hAnsi="Arial" w:cs="Arial"/>
          <w:b/>
          <w:bCs/>
          <w:sz w:val="16"/>
          <w:szCs w:val="16"/>
        </w:rPr>
        <w:t>στ</w:t>
      </w:r>
      <w:proofErr w:type="spellEnd"/>
      <w:r w:rsidR="001C5D8B" w:rsidRPr="00DD3169">
        <w:rPr>
          <w:rFonts w:ascii="Arial" w:hAnsi="Arial" w:cs="Arial"/>
          <w:b/>
          <w:bCs/>
          <w:sz w:val="16"/>
          <w:szCs w:val="16"/>
        </w:rPr>
        <w:t>)</w:t>
      </w:r>
      <w:r w:rsidR="001C5D8B" w:rsidRPr="00DD3169">
        <w:rPr>
          <w:rFonts w:ascii="Arial" w:hAnsi="Arial" w:cs="Arial"/>
          <w:sz w:val="16"/>
          <w:szCs w:val="16"/>
        </w:rPr>
        <w:t xml:space="preserve">    2</w:t>
      </w:r>
      <w:r w:rsidR="001C5D8B" w:rsidRPr="00DD3169">
        <w:rPr>
          <w:rFonts w:ascii="Arial" w:hAnsi="Arial" w:cs="Arial"/>
          <w:sz w:val="16"/>
          <w:szCs w:val="16"/>
          <w:lang w:val="en-US"/>
        </w:rPr>
        <w:t>m</w:t>
      </w:r>
    </w:p>
    <w:p w14:paraId="0141ED4C" w14:textId="28DF22CD" w:rsidR="008809DE" w:rsidRPr="00DD3169" w:rsidRDefault="005C1101" w:rsidP="00056EFE">
      <w:pPr>
        <w:spacing w:after="0"/>
        <w:jc w:val="both"/>
        <w:rPr>
          <w:sz w:val="16"/>
          <w:szCs w:val="16"/>
        </w:rPr>
      </w:pPr>
      <w:r w:rsidRPr="00DD3169">
        <w:rPr>
          <w:rFonts w:ascii="Arial" w:hAnsi="Arial" w:cs="Arial"/>
          <w:b/>
          <w:sz w:val="16"/>
          <w:szCs w:val="16"/>
        </w:rPr>
        <w:t>8</w:t>
      </w:r>
      <w:r w:rsidR="008809DE" w:rsidRPr="00DD3169">
        <w:rPr>
          <w:rFonts w:ascii="Arial" w:hAnsi="Arial" w:cs="Arial"/>
          <w:b/>
          <w:sz w:val="16"/>
          <w:szCs w:val="16"/>
        </w:rPr>
        <w:t>)</w:t>
      </w:r>
      <w:r w:rsidR="008809DE" w:rsidRPr="00DD3169">
        <w:rPr>
          <w:rFonts w:ascii="Arial" w:hAnsi="Arial" w:cs="Arial"/>
          <w:color w:val="A5A5A5" w:themeColor="accent3"/>
          <w:sz w:val="16"/>
          <w:szCs w:val="16"/>
        </w:rPr>
        <w:t xml:space="preserve"> </w:t>
      </w:r>
      <w:r w:rsidR="008809DE" w:rsidRPr="00DD3169">
        <w:rPr>
          <w:rFonts w:ascii="Arial" w:hAnsi="Arial" w:cs="Arial"/>
          <w:sz w:val="16"/>
          <w:szCs w:val="16"/>
        </w:rPr>
        <w:t>Να βρεθεί η</w:t>
      </w:r>
      <w:r w:rsidR="008809DE" w:rsidRPr="00DD3169">
        <w:rPr>
          <w:rFonts w:ascii="Arial" w:hAnsi="Arial" w:cs="Arial"/>
          <w:color w:val="A5A5A5" w:themeColor="accent3"/>
          <w:sz w:val="16"/>
          <w:szCs w:val="16"/>
        </w:rPr>
        <w:t xml:space="preserve"> </w:t>
      </w:r>
      <w:r w:rsidR="008809DE" w:rsidRPr="00DD3169">
        <w:rPr>
          <w:rFonts w:ascii="Arial" w:hAnsi="Arial" w:cs="Arial"/>
          <w:sz w:val="16"/>
          <w:szCs w:val="16"/>
        </w:rPr>
        <w:t>ισχύς του εμβόλου</w:t>
      </w:r>
      <w:r w:rsidR="008809DE" w:rsidRPr="00DD3169">
        <w:rPr>
          <w:sz w:val="16"/>
          <w:szCs w:val="16"/>
        </w:rPr>
        <w:t xml:space="preserve">  </w:t>
      </w:r>
      <w:r w:rsidR="008809DE" w:rsidRPr="00DD3169">
        <w:rPr>
          <w:sz w:val="16"/>
          <w:szCs w:val="16"/>
          <w:lang w:val="en-US"/>
        </w:rPr>
        <w:t>y</w:t>
      </w:r>
      <w:r w:rsidR="008809DE" w:rsidRPr="00DD3169">
        <w:rPr>
          <w:sz w:val="16"/>
          <w:szCs w:val="16"/>
        </w:rPr>
        <w:t>=ημ4</w:t>
      </w:r>
      <w:r w:rsidR="008809DE" w:rsidRPr="00DD3169">
        <w:rPr>
          <w:sz w:val="16"/>
          <w:szCs w:val="16"/>
          <w:lang w:val="en-US"/>
        </w:rPr>
        <w:t>t</w:t>
      </w:r>
      <w:r w:rsidR="008809DE" w:rsidRPr="00DD3169">
        <w:rPr>
          <w:sz w:val="16"/>
          <w:szCs w:val="16"/>
        </w:rPr>
        <w:t xml:space="preserve">.    (  </w:t>
      </w:r>
      <w:r w:rsidR="008809DE" w:rsidRPr="00DD3169">
        <w:rPr>
          <w:position w:val="-24"/>
          <w:sz w:val="16"/>
          <w:szCs w:val="16"/>
        </w:rPr>
        <w:object w:dxaOrig="700" w:dyaOrig="620" w14:anchorId="0464EC33">
          <v:shape id="_x0000_i1029" type="#_x0000_t75" style="width:35pt;height:31pt" o:ole="">
            <v:imagedata r:id="rId14" o:title=""/>
          </v:shape>
          <o:OLEObject Type="Embed" ProgID="Equation.DSMT4" ShapeID="_x0000_i1029" DrawAspect="Content" ObjectID="_1754925130" r:id="rId15"/>
        </w:object>
      </w:r>
      <w:r w:rsidR="008809DE" w:rsidRPr="00DD3169">
        <w:rPr>
          <w:sz w:val="16"/>
          <w:szCs w:val="16"/>
        </w:rPr>
        <w:t xml:space="preserve"> )  ,   (  </w:t>
      </w:r>
      <w:r w:rsidR="008809DE" w:rsidRPr="00DD3169">
        <w:rPr>
          <w:position w:val="-24"/>
          <w:sz w:val="16"/>
          <w:szCs w:val="16"/>
        </w:rPr>
        <w:object w:dxaOrig="1320" w:dyaOrig="620" w14:anchorId="2EC61C8C">
          <v:shape id="_x0000_i1030" type="#_x0000_t75" style="width:66pt;height:31pt" o:ole="">
            <v:imagedata r:id="rId16" o:title=""/>
          </v:shape>
          <o:OLEObject Type="Embed" ProgID="Equation.DSMT4" ShapeID="_x0000_i1030" DrawAspect="Content" ObjectID="_1754925131" r:id="rId17"/>
        </w:object>
      </w:r>
      <w:r w:rsidR="008809DE" w:rsidRPr="00DD3169">
        <w:rPr>
          <w:sz w:val="16"/>
          <w:szCs w:val="16"/>
        </w:rPr>
        <w:t>)</w:t>
      </w:r>
      <w:r w:rsidR="00056EFE" w:rsidRPr="00DD3169">
        <w:rPr>
          <w:sz w:val="16"/>
          <w:szCs w:val="16"/>
        </w:rPr>
        <w:t xml:space="preserve">  </w:t>
      </w:r>
      <w:r w:rsidR="0076621E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(Δικαιολογήστε</w:t>
      </w:r>
      <w:r w:rsidR="00056EFE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) </w:t>
      </w:r>
      <w:r w:rsidR="001C4200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(0.5</w:t>
      </w:r>
      <w:r w:rsidR="00056EFE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)</w:t>
      </w:r>
      <w:r w:rsidR="001C4200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</w:t>
      </w:r>
    </w:p>
    <w:p w14:paraId="59392632" w14:textId="2D3C100B" w:rsidR="008809DE" w:rsidRPr="00DD3169" w:rsidRDefault="008809DE" w:rsidP="00056EFE">
      <w:pPr>
        <w:spacing w:after="0"/>
        <w:jc w:val="both"/>
        <w:rPr>
          <w:rFonts w:ascii="Arial" w:hAnsi="Arial" w:cs="Arial"/>
          <w:sz w:val="16"/>
          <w:szCs w:val="16"/>
        </w:rPr>
      </w:pPr>
      <w:r w:rsidRPr="00DD3169">
        <w:rPr>
          <w:rFonts w:ascii="Arial" w:hAnsi="Arial" w:cs="Arial"/>
          <w:b/>
          <w:bCs/>
          <w:sz w:val="16"/>
          <w:szCs w:val="16"/>
        </w:rPr>
        <w:t xml:space="preserve">        α)</w:t>
      </w:r>
      <w:r w:rsidRPr="00DD3169">
        <w:rPr>
          <w:rFonts w:ascii="Arial" w:hAnsi="Arial" w:cs="Arial"/>
          <w:sz w:val="16"/>
          <w:szCs w:val="16"/>
        </w:rPr>
        <w:t xml:space="preserve">     </w:t>
      </w:r>
      <w:r w:rsidRPr="00DD3169">
        <w:rPr>
          <w:rFonts w:ascii="Arial" w:hAnsi="Arial" w:cs="Arial"/>
          <w:sz w:val="16"/>
          <w:szCs w:val="16"/>
          <w:lang w:val="en-US"/>
        </w:rPr>
        <w:t>m</w:t>
      </w:r>
      <w:r w:rsidRPr="00DD3169">
        <w:rPr>
          <w:rFonts w:ascii="Arial" w:hAnsi="Arial" w:cs="Arial"/>
          <w:sz w:val="16"/>
          <w:szCs w:val="16"/>
        </w:rPr>
        <w:t>/π</w:t>
      </w:r>
      <w:r w:rsidR="00056EFE" w:rsidRPr="00DD3169">
        <w:rPr>
          <w:rFonts w:ascii="Arial" w:hAnsi="Arial" w:cs="Arial"/>
          <w:sz w:val="16"/>
          <w:szCs w:val="16"/>
        </w:rPr>
        <w:t xml:space="preserve">         </w:t>
      </w:r>
      <w:r w:rsidR="00056EFE" w:rsidRPr="00DD3169">
        <w:rPr>
          <w:rFonts w:ascii="Arial" w:hAnsi="Arial" w:cs="Arial"/>
          <w:b/>
          <w:bCs/>
          <w:sz w:val="16"/>
          <w:szCs w:val="16"/>
        </w:rPr>
        <w:t>δ)</w:t>
      </w:r>
      <w:r w:rsidR="00056EFE" w:rsidRPr="00DD3169">
        <w:rPr>
          <w:rFonts w:ascii="Arial" w:hAnsi="Arial" w:cs="Arial"/>
          <w:sz w:val="16"/>
          <w:szCs w:val="16"/>
        </w:rPr>
        <w:t xml:space="preserve">  10</w:t>
      </w:r>
      <w:r w:rsidR="00056EFE" w:rsidRPr="00DD3169">
        <w:rPr>
          <w:rFonts w:ascii="Arial" w:hAnsi="Arial" w:cs="Arial"/>
          <w:sz w:val="16"/>
          <w:szCs w:val="16"/>
          <w:lang w:val="en-US"/>
        </w:rPr>
        <w:t>m</w:t>
      </w:r>
      <w:r w:rsidR="00056EFE" w:rsidRPr="00DD3169">
        <w:rPr>
          <w:rFonts w:ascii="Arial" w:hAnsi="Arial" w:cs="Arial"/>
          <w:sz w:val="16"/>
          <w:szCs w:val="16"/>
        </w:rPr>
        <w:t>/π</w:t>
      </w:r>
    </w:p>
    <w:p w14:paraId="007B1EBE" w14:textId="7F9DD70E" w:rsidR="008809DE" w:rsidRPr="00DD3169" w:rsidRDefault="008809DE" w:rsidP="00056EFE">
      <w:pPr>
        <w:spacing w:after="0"/>
        <w:jc w:val="both"/>
        <w:rPr>
          <w:rFonts w:ascii="Arial" w:hAnsi="Arial" w:cs="Arial"/>
          <w:sz w:val="16"/>
          <w:szCs w:val="16"/>
        </w:rPr>
      </w:pPr>
      <w:r w:rsidRPr="00DD3169">
        <w:rPr>
          <w:rFonts w:ascii="Arial" w:hAnsi="Arial" w:cs="Arial"/>
          <w:sz w:val="16"/>
          <w:szCs w:val="16"/>
        </w:rPr>
        <w:t xml:space="preserve">        </w:t>
      </w:r>
      <w:r w:rsidRPr="00DD3169">
        <w:rPr>
          <w:rFonts w:ascii="Arial" w:hAnsi="Arial" w:cs="Arial"/>
          <w:b/>
          <w:bCs/>
          <w:sz w:val="16"/>
          <w:szCs w:val="16"/>
        </w:rPr>
        <w:t>β)</w:t>
      </w:r>
      <w:r w:rsidRPr="00DD3169">
        <w:rPr>
          <w:rFonts w:ascii="Arial" w:hAnsi="Arial" w:cs="Arial"/>
          <w:sz w:val="16"/>
          <w:szCs w:val="16"/>
        </w:rPr>
        <w:t xml:space="preserve">  16</w:t>
      </w:r>
      <w:r w:rsidRPr="00DD3169">
        <w:rPr>
          <w:rFonts w:ascii="Arial" w:hAnsi="Arial" w:cs="Arial"/>
          <w:sz w:val="16"/>
          <w:szCs w:val="16"/>
          <w:lang w:val="en-US"/>
        </w:rPr>
        <w:t>m</w:t>
      </w:r>
      <w:r w:rsidRPr="00DD3169">
        <w:rPr>
          <w:rFonts w:ascii="Arial" w:hAnsi="Arial" w:cs="Arial"/>
          <w:sz w:val="16"/>
          <w:szCs w:val="16"/>
        </w:rPr>
        <w:t>/π</w:t>
      </w:r>
      <w:r w:rsidR="00056EFE" w:rsidRPr="00DD3169">
        <w:rPr>
          <w:rFonts w:ascii="Arial" w:hAnsi="Arial" w:cs="Arial"/>
          <w:sz w:val="16"/>
          <w:szCs w:val="16"/>
        </w:rPr>
        <w:t xml:space="preserve">        </w:t>
      </w:r>
      <w:r w:rsidR="00056EFE" w:rsidRPr="00DD3169">
        <w:rPr>
          <w:rFonts w:ascii="Arial" w:hAnsi="Arial" w:cs="Arial"/>
          <w:b/>
          <w:bCs/>
          <w:sz w:val="16"/>
          <w:szCs w:val="16"/>
        </w:rPr>
        <w:t>ε)</w:t>
      </w:r>
      <w:r w:rsidR="00056EFE" w:rsidRPr="00DD3169">
        <w:rPr>
          <w:rFonts w:ascii="Arial" w:hAnsi="Arial" w:cs="Arial"/>
          <w:sz w:val="16"/>
          <w:szCs w:val="16"/>
        </w:rPr>
        <w:t xml:space="preserve">    2</w:t>
      </w:r>
      <w:r w:rsidR="00056EFE" w:rsidRPr="00DD3169">
        <w:rPr>
          <w:rFonts w:ascii="Arial" w:hAnsi="Arial" w:cs="Arial"/>
          <w:sz w:val="16"/>
          <w:szCs w:val="16"/>
          <w:lang w:val="en-US"/>
        </w:rPr>
        <w:t>m</w:t>
      </w:r>
      <w:r w:rsidR="00056EFE" w:rsidRPr="00DD3169">
        <w:rPr>
          <w:rFonts w:ascii="Arial" w:hAnsi="Arial" w:cs="Arial"/>
          <w:sz w:val="16"/>
          <w:szCs w:val="16"/>
        </w:rPr>
        <w:t>/π</w:t>
      </w:r>
    </w:p>
    <w:p w14:paraId="5C851F25" w14:textId="5A156241" w:rsidR="00017F31" w:rsidRPr="00DD3169" w:rsidRDefault="00E40BA5" w:rsidP="008809DE">
      <w:pPr>
        <w:jc w:val="both"/>
        <w:rPr>
          <w:rFonts w:ascii="Arial" w:hAnsi="Arial" w:cs="Arial"/>
          <w:sz w:val="16"/>
          <w:szCs w:val="16"/>
        </w:rPr>
      </w:pPr>
      <w:r w:rsidRPr="00DD3169">
        <w:rPr>
          <w:noProof/>
          <w:kern w:val="2"/>
          <w:sz w:val="16"/>
          <w:szCs w:val="16"/>
          <w14:ligatures w14:val="standardContextual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AD1925D" wp14:editId="016744DD">
                <wp:simplePos x="0" y="0"/>
                <wp:positionH relativeFrom="margin">
                  <wp:align>center</wp:align>
                </wp:positionH>
                <wp:positionV relativeFrom="paragraph">
                  <wp:posOffset>151765</wp:posOffset>
                </wp:positionV>
                <wp:extent cx="7321420" cy="18661"/>
                <wp:effectExtent l="0" t="0" r="32385" b="19685"/>
                <wp:wrapNone/>
                <wp:docPr id="472783017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6970A27" id="Ευθεία γραμμή σύνδεσης 1" o:spid="_x0000_s1026" style="position:absolute;flip:y;z-index:25167974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11.95pt" to="576.5pt,1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" strokecolor="windowText" strokeweight=".5pt">
                <v:stroke joinstyle="miter"/>
                <w10:wrap anchorx="margin"/>
              </v:line>
            </w:pict>
          </mc:Fallback>
        </mc:AlternateContent>
      </w:r>
      <w:r w:rsidR="008809DE" w:rsidRPr="00DD3169">
        <w:rPr>
          <w:rFonts w:ascii="Arial" w:hAnsi="Arial" w:cs="Arial"/>
          <w:sz w:val="16"/>
          <w:szCs w:val="16"/>
        </w:rPr>
        <w:t xml:space="preserve">        </w:t>
      </w:r>
      <w:r w:rsidR="008809DE" w:rsidRPr="00DD3169">
        <w:rPr>
          <w:rFonts w:ascii="Arial" w:hAnsi="Arial" w:cs="Arial"/>
          <w:b/>
          <w:bCs/>
          <w:sz w:val="16"/>
          <w:szCs w:val="16"/>
        </w:rPr>
        <w:t>γ)</w:t>
      </w:r>
      <w:r w:rsidR="008809DE" w:rsidRPr="00DD3169">
        <w:rPr>
          <w:rFonts w:ascii="Arial" w:hAnsi="Arial" w:cs="Arial"/>
          <w:sz w:val="16"/>
          <w:szCs w:val="16"/>
        </w:rPr>
        <w:t xml:space="preserve">    8</w:t>
      </w:r>
      <w:r w:rsidR="008809DE" w:rsidRPr="00DD3169">
        <w:rPr>
          <w:rFonts w:ascii="Arial" w:hAnsi="Arial" w:cs="Arial"/>
          <w:sz w:val="16"/>
          <w:szCs w:val="16"/>
          <w:lang w:val="en-US"/>
        </w:rPr>
        <w:t>m</w:t>
      </w:r>
      <w:r w:rsidR="008809DE" w:rsidRPr="00DD3169">
        <w:rPr>
          <w:rFonts w:ascii="Arial" w:hAnsi="Arial" w:cs="Arial"/>
          <w:sz w:val="16"/>
          <w:szCs w:val="16"/>
        </w:rPr>
        <w:t>/π</w:t>
      </w:r>
      <w:r w:rsidR="00056EFE" w:rsidRPr="00DD3169">
        <w:rPr>
          <w:rFonts w:ascii="Arial" w:hAnsi="Arial" w:cs="Arial"/>
          <w:sz w:val="16"/>
          <w:szCs w:val="16"/>
        </w:rPr>
        <w:t xml:space="preserve">  </w:t>
      </w:r>
      <w:r w:rsidR="00056EFE" w:rsidRPr="00E40BA5">
        <w:rPr>
          <w:rFonts w:ascii="Arial" w:hAnsi="Arial" w:cs="Arial"/>
          <w:sz w:val="16"/>
          <w:szCs w:val="16"/>
        </w:rPr>
        <w:t xml:space="preserve">  </w:t>
      </w:r>
      <w:r w:rsidR="00056EFE" w:rsidRPr="00DD3169">
        <w:rPr>
          <w:rFonts w:ascii="Arial" w:hAnsi="Arial" w:cs="Arial"/>
          <w:sz w:val="16"/>
          <w:szCs w:val="16"/>
        </w:rPr>
        <w:t xml:space="preserve">  </w:t>
      </w:r>
      <w:proofErr w:type="spellStart"/>
      <w:r w:rsidR="00056EFE" w:rsidRPr="00DD3169">
        <w:rPr>
          <w:rFonts w:ascii="Arial" w:hAnsi="Arial" w:cs="Arial"/>
          <w:b/>
          <w:bCs/>
          <w:sz w:val="16"/>
          <w:szCs w:val="16"/>
        </w:rPr>
        <w:t>στ</w:t>
      </w:r>
      <w:proofErr w:type="spellEnd"/>
      <w:r w:rsidR="00056EFE" w:rsidRPr="00DD3169">
        <w:rPr>
          <w:rFonts w:ascii="Arial" w:hAnsi="Arial" w:cs="Arial"/>
          <w:b/>
          <w:bCs/>
          <w:sz w:val="16"/>
          <w:szCs w:val="16"/>
        </w:rPr>
        <w:t>)</w:t>
      </w:r>
      <w:r w:rsidR="00056EFE" w:rsidRPr="00DD3169">
        <w:rPr>
          <w:rFonts w:ascii="Arial" w:hAnsi="Arial" w:cs="Arial"/>
          <w:sz w:val="16"/>
          <w:szCs w:val="16"/>
        </w:rPr>
        <w:t xml:space="preserve">   </w:t>
      </w:r>
      <w:r w:rsidR="00056EFE" w:rsidRPr="00E40BA5">
        <w:rPr>
          <w:rFonts w:ascii="Arial" w:hAnsi="Arial" w:cs="Arial"/>
          <w:sz w:val="16"/>
          <w:szCs w:val="16"/>
        </w:rPr>
        <w:t xml:space="preserve"> </w:t>
      </w:r>
      <w:r w:rsidR="00056EFE" w:rsidRPr="00DD3169">
        <w:rPr>
          <w:rFonts w:ascii="Arial" w:hAnsi="Arial" w:cs="Arial"/>
          <w:sz w:val="16"/>
          <w:szCs w:val="16"/>
        </w:rPr>
        <w:t>4</w:t>
      </w:r>
      <w:r w:rsidR="00056EFE" w:rsidRPr="00DD3169">
        <w:rPr>
          <w:rFonts w:ascii="Arial" w:hAnsi="Arial" w:cs="Arial"/>
          <w:sz w:val="16"/>
          <w:szCs w:val="16"/>
          <w:lang w:val="en-US"/>
        </w:rPr>
        <w:t>m</w:t>
      </w:r>
      <w:r w:rsidR="00056EFE" w:rsidRPr="00DD3169">
        <w:rPr>
          <w:rFonts w:ascii="Arial" w:hAnsi="Arial" w:cs="Arial"/>
          <w:sz w:val="16"/>
          <w:szCs w:val="16"/>
        </w:rPr>
        <w:t>/π</w:t>
      </w:r>
    </w:p>
    <w:p w14:paraId="4ECB3BCB" w14:textId="58E4FFDB" w:rsidR="00017F31" w:rsidRPr="00DD3169" w:rsidRDefault="00DD3169" w:rsidP="00017F31">
      <w:pPr>
        <w:spacing w:after="0"/>
        <w:ind w:left="-1134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 </w:t>
      </w:r>
      <w:r w:rsidR="00E40BA5" w:rsidRPr="00E40BA5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                </w:t>
      </w:r>
      <w:r w:rsidR="005C1101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9</w:t>
      </w:r>
      <w:r w:rsidR="00017F31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Ποια από τις παρακάτω </w:t>
      </w:r>
      <w:proofErr w:type="spellStart"/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ντηζελομηχανές</w:t>
      </w:r>
      <w:proofErr w:type="spellEnd"/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</w:t>
      </w:r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θα έχει τις μεγαλύτερες φθορές</w:t>
      </w:r>
      <w:bookmarkStart w:id="10" w:name="_Hlk59385477"/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(</w:t>
      </w:r>
      <w:r w:rsidR="00017F31"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y</w:t>
      </w:r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=</w:t>
      </w:r>
      <w:proofErr w:type="spellStart"/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ρημω</w:t>
      </w:r>
      <w:proofErr w:type="spellEnd"/>
      <w:r w:rsidR="00017F31"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t</w:t>
      </w:r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)</w:t>
      </w:r>
      <w:bookmarkEnd w:id="10"/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</w:t>
      </w:r>
      <w:bookmarkStart w:id="11" w:name="_Hlk144218806"/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</w:t>
      </w:r>
      <w:r w:rsidR="0076621E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(Δικαιολογήστε</w:t>
      </w:r>
      <w:r w:rsidR="001C5D8B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    </w:t>
      </w:r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(0,5</w:t>
      </w:r>
      <w:r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M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)</w:t>
      </w:r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                                                 </w:t>
      </w:r>
    </w:p>
    <w:bookmarkEnd w:id="11"/>
    <w:p w14:paraId="65C1B8B4" w14:textId="2B04922A" w:rsidR="00017F31" w:rsidRPr="00E40BA5" w:rsidRDefault="00017F31" w:rsidP="00017F31">
      <w:pPr>
        <w:spacing w:after="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</w:t>
      </w:r>
      <w:r w:rsidR="00E40BA5" w:rsidRPr="00E40BA5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α</w:t>
      </w:r>
      <w:r w:rsidRPr="00E40BA5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Pr="00E40BA5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</w:t>
      </w:r>
      <w:r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y</w:t>
      </w:r>
      <w:r w:rsidRPr="00E40BA5">
        <w:rPr>
          <w:rFonts w:ascii="Arial" w:hAnsi="Arial" w:cs="Arial"/>
          <w:kern w:val="2"/>
          <w:sz w:val="16"/>
          <w:szCs w:val="16"/>
          <w14:ligatures w14:val="standardContextual"/>
        </w:rPr>
        <w:t>=</w:t>
      </w:r>
      <w:proofErr w:type="spellStart"/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ημ</w:t>
      </w:r>
      <w:proofErr w:type="spellEnd"/>
      <w:r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t</w:t>
      </w:r>
      <w:r w:rsidRPr="00E40BA5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                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δ</w:t>
      </w:r>
      <w:r w:rsidRPr="00E40BA5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Pr="00E40BA5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</w:t>
      </w:r>
      <w:r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y</w:t>
      </w:r>
      <w:r w:rsidRPr="00E40BA5">
        <w:rPr>
          <w:rFonts w:ascii="Arial" w:hAnsi="Arial" w:cs="Arial"/>
          <w:kern w:val="2"/>
          <w:sz w:val="16"/>
          <w:szCs w:val="16"/>
          <w14:ligatures w14:val="standardContextual"/>
        </w:rPr>
        <w:t>=4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ημ</w:t>
      </w:r>
      <w:r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t</w:t>
      </w:r>
    </w:p>
    <w:p w14:paraId="53D7C90D" w14:textId="55DC3438" w:rsidR="00017F31" w:rsidRPr="00DD3169" w:rsidRDefault="00E40BA5" w:rsidP="00017F31">
      <w:pPr>
        <w:spacing w:after="0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E40BA5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   </w:t>
      </w:r>
      <w:r w:rsidR="00017F31" w:rsidRPr="00E40BA5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</w:t>
      </w:r>
      <w:r w:rsidR="00017F31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β)</w:t>
      </w:r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</w:t>
      </w:r>
      <w:r w:rsidR="00017F31"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y</w:t>
      </w:r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=2ημ</w:t>
      </w:r>
      <w:r w:rsidR="00017F31"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t</w:t>
      </w:r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               </w:t>
      </w:r>
      <w:r w:rsidR="00017F31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ε)</w:t>
      </w:r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</w:t>
      </w:r>
      <w:r w:rsidR="00017F31"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y</w:t>
      </w:r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=5ημ</w:t>
      </w:r>
      <w:r w:rsidR="00017F31"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t</w:t>
      </w:r>
    </w:p>
    <w:p w14:paraId="1F5B2489" w14:textId="611F033D" w:rsidR="005C1101" w:rsidRPr="00DD3169" w:rsidRDefault="00E40BA5" w:rsidP="00017F31">
      <w:pPr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noProof/>
          <w:kern w:val="2"/>
          <w:sz w:val="16"/>
          <w:szCs w:val="16"/>
          <w14:ligatures w14:val="standardContextual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D122DAF" wp14:editId="64A3E894">
                <wp:simplePos x="0" y="0"/>
                <wp:positionH relativeFrom="column">
                  <wp:posOffset>-1005616</wp:posOffset>
                </wp:positionH>
                <wp:positionV relativeFrom="paragraph">
                  <wp:posOffset>155874</wp:posOffset>
                </wp:positionV>
                <wp:extent cx="7321420" cy="18661"/>
                <wp:effectExtent l="0" t="0" r="32385" b="19685"/>
                <wp:wrapNone/>
                <wp:docPr id="1408710223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61E0D76" id="Ευθεία γραμμή σύνδεσης 1" o:spid="_x0000_s1026" style="position:absolute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9.2pt,12.25pt" to="497.3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" strokecolor="windowText" strokeweight=".5pt">
                <v:stroke joinstyle="miter"/>
              </v:line>
            </w:pict>
          </mc:Fallback>
        </mc:AlternateContent>
      </w:r>
      <w:r w:rsidR="00017F31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</w:t>
      </w:r>
      <w:r w:rsidRPr="00E40BA5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 xml:space="preserve">      </w:t>
      </w:r>
      <w:r w:rsidR="00017F31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γ)</w:t>
      </w:r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</w:t>
      </w:r>
      <w:r w:rsidR="00017F31"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y</w:t>
      </w:r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=3ημ</w:t>
      </w:r>
      <w:r w:rsidR="00017F31"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t</w:t>
      </w:r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             </w:t>
      </w:r>
      <w:proofErr w:type="spellStart"/>
      <w:r w:rsidR="00017F31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στ</w:t>
      </w:r>
      <w:proofErr w:type="spellEnd"/>
      <w:r w:rsidR="00017F31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</w:t>
      </w:r>
      <w:r w:rsidR="00017F31"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y</w:t>
      </w:r>
      <w:r w:rsidR="00017F31"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>=9ημ</w:t>
      </w:r>
      <w:r w:rsidR="00017F31" w:rsidRPr="00DD3169">
        <w:rPr>
          <w:rFonts w:ascii="Arial" w:hAnsi="Arial" w:cs="Arial"/>
          <w:kern w:val="2"/>
          <w:sz w:val="16"/>
          <w:szCs w:val="16"/>
          <w:lang w:val="en-US"/>
          <w14:ligatures w14:val="standardContextual"/>
        </w:rPr>
        <w:t>t</w:t>
      </w:r>
    </w:p>
    <w:p w14:paraId="5E3DA921" w14:textId="06B08C4C" w:rsidR="005C1101" w:rsidRPr="00DD3169" w:rsidRDefault="005C1101" w:rsidP="005C1101">
      <w:pPr>
        <w:spacing w:after="0" w:line="240" w:lineRule="auto"/>
        <w:ind w:left="-170" w:right="-1054"/>
        <w:rPr>
          <w:rFonts w:ascii="Arial" w:eastAsia="Times New Roman" w:hAnsi="Arial" w:cs="Arial"/>
          <w:sz w:val="16"/>
          <w:szCs w:val="16"/>
          <w:u w:val="single"/>
          <w:lang w:eastAsia="el-GR"/>
        </w:rPr>
      </w:pPr>
      <w:r w:rsidRPr="00DD3169">
        <w:rPr>
          <w:rFonts w:ascii="Arial" w:eastAsia="Times New Roman" w:hAnsi="Arial" w:cs="Arial"/>
          <w:b/>
          <w:bCs/>
          <w:sz w:val="16"/>
          <w:szCs w:val="16"/>
          <w:shd w:val="clear" w:color="auto" w:fill="FFFFFF" w:themeFill="background1"/>
          <w:lang w:eastAsia="el-GR"/>
        </w:rPr>
        <w:t>10)</w:t>
      </w:r>
      <w:r w:rsidRPr="00DD3169">
        <w:rPr>
          <w:rFonts w:ascii="Arial" w:eastAsia="Times New Roman" w:hAnsi="Arial" w:cs="Arial"/>
          <w:sz w:val="16"/>
          <w:szCs w:val="16"/>
          <w:lang w:eastAsia="el-GR"/>
        </w:rPr>
        <w:t xml:space="preserve"> Δύο ηλεκτρικά κυκλώματα  z1,  z2  έχουν ορίσματα  θ1,  θ2 αντιστοίχως. </w:t>
      </w:r>
    </w:p>
    <w:p w14:paraId="7E8E497A" w14:textId="4D326986" w:rsidR="005C1101" w:rsidRPr="00E40BA5" w:rsidRDefault="005C1101" w:rsidP="00E40BA5">
      <w:pPr>
        <w:spacing w:after="0"/>
        <w:ind w:left="-1134"/>
        <w:jc w:val="both"/>
        <w:rPr>
          <w:rFonts w:ascii="Arial" w:hAnsi="Arial" w:cs="Arial"/>
          <w:kern w:val="2"/>
          <w:sz w:val="16"/>
          <w:szCs w:val="16"/>
          <w14:ligatures w14:val="standardContextual"/>
        </w:rPr>
      </w:pPr>
      <w:r w:rsidRPr="00DD3169">
        <w:rPr>
          <w:rFonts w:ascii="Arial" w:eastAsia="Times New Roman" w:hAnsi="Arial" w:cs="Arial"/>
          <w:sz w:val="16"/>
          <w:szCs w:val="16"/>
          <w:lang w:eastAsia="el-GR"/>
        </w:rPr>
        <w:t xml:space="preserve">    </w:t>
      </w:r>
      <w:r w:rsidR="00E40BA5" w:rsidRPr="00E40BA5">
        <w:rPr>
          <w:rFonts w:ascii="Arial" w:eastAsia="Times New Roman" w:hAnsi="Arial" w:cs="Arial"/>
          <w:sz w:val="16"/>
          <w:szCs w:val="16"/>
          <w:lang w:eastAsia="el-GR"/>
        </w:rPr>
        <w:t xml:space="preserve">                        </w:t>
      </w:r>
      <w:r w:rsidRPr="00DD3169">
        <w:rPr>
          <w:rFonts w:ascii="Arial" w:eastAsia="Times New Roman" w:hAnsi="Arial" w:cs="Arial"/>
          <w:sz w:val="16"/>
          <w:szCs w:val="16"/>
          <w:lang w:eastAsia="el-GR"/>
        </w:rPr>
        <w:t xml:space="preserve">Ποιο είναι το όρισμα του πηλίκου  z1/z2. </w:t>
      </w:r>
      <w:r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(Δικαιολογήστε</w:t>
      </w:r>
      <w:r w:rsidR="001C5D8B" w:rsidRPr="00DD3169">
        <w:rPr>
          <w:rFonts w:ascii="Arial" w:hAnsi="Arial" w:cs="Arial"/>
          <w:b/>
          <w:bCs/>
          <w:kern w:val="2"/>
          <w:sz w:val="16"/>
          <w:szCs w:val="16"/>
          <w14:ligatures w14:val="standardContextual"/>
        </w:rPr>
        <w:t>)</w:t>
      </w:r>
      <w:r w:rsidRPr="00DD3169">
        <w:rPr>
          <w:rFonts w:ascii="Arial" w:hAnsi="Arial" w:cs="Arial"/>
          <w:kern w:val="2"/>
          <w:sz w:val="16"/>
          <w:szCs w:val="16"/>
          <w14:ligatures w14:val="standardContextual"/>
        </w:rPr>
        <w:t xml:space="preserve">                               (0,5 Μ)                               </w:t>
      </w:r>
    </w:p>
    <w:p w14:paraId="33A5BC24" w14:textId="031B86E6" w:rsidR="005C1101" w:rsidRPr="00DD3169" w:rsidRDefault="005C1101" w:rsidP="005C1101">
      <w:pPr>
        <w:spacing w:after="0" w:line="240" w:lineRule="auto"/>
        <w:rPr>
          <w:rFonts w:ascii="Arial" w:eastAsia="Times New Roman" w:hAnsi="Arial" w:cs="Arial"/>
          <w:sz w:val="16"/>
          <w:szCs w:val="16"/>
          <w:lang w:eastAsia="el-GR"/>
        </w:rPr>
      </w:pPr>
      <w:r w:rsidRPr="00DD3169">
        <w:rPr>
          <w:rFonts w:ascii="Arial" w:eastAsia="Times New Roman" w:hAnsi="Arial" w:cs="Arial"/>
          <w:b/>
          <w:bCs/>
          <w:sz w:val="16"/>
          <w:szCs w:val="16"/>
          <w:lang w:eastAsia="el-GR"/>
        </w:rPr>
        <w:t xml:space="preserve">      α)</w:t>
      </w:r>
      <w:r w:rsidRPr="00DD3169">
        <w:rPr>
          <w:rFonts w:ascii="Arial" w:eastAsia="Times New Roman" w:hAnsi="Arial" w:cs="Arial"/>
          <w:sz w:val="16"/>
          <w:szCs w:val="16"/>
          <w:lang w:eastAsia="el-GR"/>
        </w:rPr>
        <w:t xml:space="preserve">  θ1+θ2 </w:t>
      </w:r>
      <w:r w:rsidR="00056EFE" w:rsidRPr="00DD3169">
        <w:rPr>
          <w:rFonts w:ascii="Arial" w:eastAsia="Times New Roman" w:hAnsi="Arial" w:cs="Arial"/>
          <w:sz w:val="16"/>
          <w:szCs w:val="16"/>
          <w:lang w:eastAsia="el-GR"/>
        </w:rPr>
        <w:t xml:space="preserve">  </w:t>
      </w:r>
      <w:r w:rsidR="00056EFE" w:rsidRPr="00DD3169">
        <w:rPr>
          <w:rFonts w:ascii="Arial" w:eastAsia="Times New Roman" w:hAnsi="Arial" w:cs="Arial"/>
          <w:b/>
          <w:bCs/>
          <w:sz w:val="16"/>
          <w:szCs w:val="16"/>
          <w:lang w:eastAsia="el-GR"/>
        </w:rPr>
        <w:t xml:space="preserve">      </w:t>
      </w:r>
      <w:r w:rsidR="00E40BA5" w:rsidRPr="00E40BA5">
        <w:rPr>
          <w:rFonts w:ascii="Arial" w:eastAsia="Times New Roman" w:hAnsi="Arial" w:cs="Arial"/>
          <w:b/>
          <w:bCs/>
          <w:sz w:val="16"/>
          <w:szCs w:val="16"/>
          <w:lang w:eastAsia="el-GR"/>
        </w:rPr>
        <w:t xml:space="preserve">      </w:t>
      </w:r>
      <w:r w:rsidR="00056EFE" w:rsidRPr="00DD3169">
        <w:rPr>
          <w:rFonts w:ascii="Arial" w:eastAsia="Times New Roman" w:hAnsi="Arial" w:cs="Arial"/>
          <w:b/>
          <w:bCs/>
          <w:sz w:val="16"/>
          <w:szCs w:val="16"/>
          <w:lang w:eastAsia="el-GR"/>
        </w:rPr>
        <w:t>δ)</w:t>
      </w:r>
      <w:r w:rsidR="00056EFE" w:rsidRPr="00DD3169">
        <w:rPr>
          <w:rFonts w:ascii="Arial" w:eastAsia="Times New Roman" w:hAnsi="Arial" w:cs="Arial"/>
          <w:sz w:val="16"/>
          <w:szCs w:val="16"/>
          <w:lang w:eastAsia="el-GR"/>
        </w:rPr>
        <w:t xml:space="preserve">  θ1.θ2 </w:t>
      </w:r>
    </w:p>
    <w:p w14:paraId="782F7D6D" w14:textId="12900CD8" w:rsidR="005C1101" w:rsidRPr="00DD3169" w:rsidRDefault="005C1101" w:rsidP="005C1101">
      <w:pPr>
        <w:spacing w:after="0" w:line="240" w:lineRule="auto"/>
        <w:rPr>
          <w:rFonts w:ascii="Arial" w:eastAsia="Times New Roman" w:hAnsi="Arial" w:cs="Arial"/>
          <w:sz w:val="16"/>
          <w:szCs w:val="16"/>
          <w:lang w:eastAsia="el-GR"/>
        </w:rPr>
      </w:pPr>
      <w:r w:rsidRPr="00DD3169">
        <w:rPr>
          <w:rFonts w:ascii="Arial" w:eastAsia="Times New Roman" w:hAnsi="Arial" w:cs="Arial"/>
          <w:b/>
          <w:bCs/>
          <w:sz w:val="16"/>
          <w:szCs w:val="16"/>
          <w:lang w:eastAsia="el-GR"/>
        </w:rPr>
        <w:t xml:space="preserve">      β)</w:t>
      </w:r>
      <w:r w:rsidRPr="00DD3169">
        <w:rPr>
          <w:rFonts w:ascii="Arial" w:eastAsia="Times New Roman" w:hAnsi="Arial" w:cs="Arial"/>
          <w:sz w:val="16"/>
          <w:szCs w:val="16"/>
          <w:lang w:eastAsia="el-GR"/>
        </w:rPr>
        <w:t xml:space="preserve">  θ1-θ2 </w:t>
      </w:r>
      <w:r w:rsidR="00056EFE" w:rsidRPr="00DD3169">
        <w:rPr>
          <w:rFonts w:ascii="Arial" w:eastAsia="Times New Roman" w:hAnsi="Arial" w:cs="Arial"/>
          <w:sz w:val="16"/>
          <w:szCs w:val="16"/>
          <w:lang w:eastAsia="el-GR"/>
        </w:rPr>
        <w:t xml:space="preserve">         </w:t>
      </w:r>
      <w:r w:rsidR="00E40BA5" w:rsidRPr="00E40BA5">
        <w:rPr>
          <w:rFonts w:ascii="Arial" w:eastAsia="Times New Roman" w:hAnsi="Arial" w:cs="Arial"/>
          <w:sz w:val="16"/>
          <w:szCs w:val="16"/>
          <w:lang w:eastAsia="el-GR"/>
        </w:rPr>
        <w:t xml:space="preserve">      </w:t>
      </w:r>
      <w:r w:rsidR="00056EFE" w:rsidRPr="00DD3169">
        <w:rPr>
          <w:rFonts w:ascii="Arial" w:eastAsia="Times New Roman" w:hAnsi="Arial" w:cs="Arial"/>
          <w:b/>
          <w:bCs/>
          <w:sz w:val="16"/>
          <w:szCs w:val="16"/>
          <w:lang w:eastAsia="el-GR"/>
        </w:rPr>
        <w:t>ε)</w:t>
      </w:r>
      <w:r w:rsidR="00056EFE" w:rsidRPr="00DD3169">
        <w:rPr>
          <w:rFonts w:ascii="Arial" w:eastAsia="Times New Roman" w:hAnsi="Arial" w:cs="Arial"/>
          <w:bCs/>
          <w:sz w:val="16"/>
          <w:szCs w:val="16"/>
          <w:lang w:eastAsia="el-GR"/>
        </w:rPr>
        <w:t xml:space="preserve">  </w:t>
      </w:r>
      <w:r w:rsidR="00056EFE" w:rsidRPr="00DD3169">
        <w:rPr>
          <w:rFonts w:ascii="Arial" w:eastAsia="Times New Roman" w:hAnsi="Arial" w:cs="Arial"/>
          <w:bCs/>
          <w:sz w:val="16"/>
          <w:szCs w:val="16"/>
          <w:lang w:val="en-US" w:eastAsia="el-GR"/>
        </w:rPr>
        <w:t>e</w:t>
      </w:r>
      <w:r w:rsidR="00056EFE" w:rsidRPr="00DD3169">
        <w:rPr>
          <w:rFonts w:ascii="Arial" w:eastAsia="Times New Roman" w:hAnsi="Arial" w:cs="Arial"/>
          <w:bCs/>
          <w:sz w:val="16"/>
          <w:szCs w:val="16"/>
          <w:vertAlign w:val="superscript"/>
          <w:lang w:eastAsia="el-GR"/>
        </w:rPr>
        <w:t>(θ1-θ2)</w:t>
      </w:r>
      <w:r w:rsidR="00E40BA5" w:rsidRPr="00E40BA5">
        <w:rPr>
          <w:noProof/>
          <w:kern w:val="2"/>
          <w:sz w:val="16"/>
          <w:szCs w:val="16"/>
          <w14:ligatures w14:val="standardContextual"/>
        </w:rPr>
        <w:t xml:space="preserve"> </w:t>
      </w:r>
    </w:p>
    <w:p w14:paraId="4E6FC2E4" w14:textId="28CE1DFE" w:rsidR="00D51636" w:rsidRPr="00E40BA5" w:rsidRDefault="00E40BA5" w:rsidP="00E40BA5">
      <w:pPr>
        <w:spacing w:after="0" w:line="240" w:lineRule="auto"/>
        <w:rPr>
          <w:rFonts w:ascii="Arial" w:eastAsia="Times New Roman" w:hAnsi="Arial" w:cs="Arial"/>
          <w:bCs/>
          <w:sz w:val="16"/>
          <w:szCs w:val="16"/>
          <w:vertAlign w:val="superscript"/>
          <w:lang w:eastAsia="el-GR"/>
        </w:rPr>
      </w:pPr>
      <w:r w:rsidRPr="00DD3169">
        <w:rPr>
          <w:noProof/>
          <w:kern w:val="2"/>
          <w:sz w:val="16"/>
          <w:szCs w:val="16"/>
          <w14:ligatures w14:val="standardContextual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2AA11FC" wp14:editId="76579749">
                <wp:simplePos x="0" y="0"/>
                <wp:positionH relativeFrom="column">
                  <wp:posOffset>-981635</wp:posOffset>
                </wp:positionH>
                <wp:positionV relativeFrom="paragraph">
                  <wp:posOffset>169395</wp:posOffset>
                </wp:positionV>
                <wp:extent cx="7321420" cy="18661"/>
                <wp:effectExtent l="0" t="0" r="32385" b="19685"/>
                <wp:wrapNone/>
                <wp:docPr id="185732702" name="Ευθεία γραμμή σύνδεσης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21420" cy="18661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8063602" id="Ευθεία γραμμή σύνδεσης 1" o:spid="_x0000_s1026" style="position:absolute;flip:y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7.3pt,13.35pt" to="499.2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" strokecolor="windowText" strokeweight=".5pt">
                <v:stroke joinstyle="miter"/>
              </v:line>
            </w:pict>
          </mc:Fallback>
        </mc:AlternateContent>
      </w:r>
      <w:r w:rsidR="005C1101" w:rsidRPr="00DD3169">
        <w:rPr>
          <w:rFonts w:ascii="Arial" w:eastAsia="Times New Roman" w:hAnsi="Arial" w:cs="Arial"/>
          <w:b/>
          <w:bCs/>
          <w:sz w:val="16"/>
          <w:szCs w:val="16"/>
          <w:lang w:eastAsia="el-GR"/>
        </w:rPr>
        <w:t xml:space="preserve">      γ)</w:t>
      </w:r>
      <w:r w:rsidR="005C1101" w:rsidRPr="00DD3169">
        <w:rPr>
          <w:rFonts w:ascii="Arial" w:eastAsia="Times New Roman" w:hAnsi="Arial" w:cs="Arial"/>
          <w:sz w:val="16"/>
          <w:szCs w:val="16"/>
          <w:lang w:eastAsia="el-GR"/>
        </w:rPr>
        <w:t xml:space="preserve">  θ1/θ2 </w:t>
      </w:r>
      <w:r w:rsidR="00056EFE" w:rsidRPr="00DD3169">
        <w:rPr>
          <w:rFonts w:ascii="Arial" w:eastAsia="Times New Roman" w:hAnsi="Arial" w:cs="Arial"/>
          <w:sz w:val="16"/>
          <w:szCs w:val="16"/>
          <w:lang w:eastAsia="el-GR"/>
        </w:rPr>
        <w:t xml:space="preserve">   </w:t>
      </w:r>
      <w:r w:rsidR="00056EFE" w:rsidRPr="00E40BA5">
        <w:rPr>
          <w:rFonts w:ascii="Arial" w:eastAsia="Times New Roman" w:hAnsi="Arial" w:cs="Arial"/>
          <w:sz w:val="16"/>
          <w:szCs w:val="16"/>
          <w:lang w:eastAsia="el-GR"/>
        </w:rPr>
        <w:t xml:space="preserve">    </w:t>
      </w:r>
      <w:r w:rsidRPr="00E40BA5">
        <w:rPr>
          <w:rFonts w:ascii="Arial" w:eastAsia="Times New Roman" w:hAnsi="Arial" w:cs="Arial"/>
          <w:sz w:val="16"/>
          <w:szCs w:val="16"/>
          <w:lang w:eastAsia="el-GR"/>
        </w:rPr>
        <w:t xml:space="preserve"> </w:t>
      </w:r>
      <w:r>
        <w:rPr>
          <w:rFonts w:ascii="Arial" w:eastAsia="Times New Roman" w:hAnsi="Arial" w:cs="Arial"/>
          <w:sz w:val="16"/>
          <w:szCs w:val="16"/>
          <w:lang w:val="en-US" w:eastAsia="el-GR"/>
        </w:rPr>
        <w:t xml:space="preserve">     </w:t>
      </w:r>
      <w:proofErr w:type="spellStart"/>
      <w:r w:rsidR="00056EFE" w:rsidRPr="00DD3169">
        <w:rPr>
          <w:rFonts w:ascii="Arial" w:eastAsia="Times New Roman" w:hAnsi="Arial" w:cs="Arial"/>
          <w:b/>
          <w:bCs/>
          <w:sz w:val="16"/>
          <w:szCs w:val="16"/>
          <w:lang w:eastAsia="el-GR"/>
        </w:rPr>
        <w:t>στ</w:t>
      </w:r>
      <w:proofErr w:type="spellEnd"/>
      <w:r w:rsidR="00056EFE" w:rsidRPr="00DD3169">
        <w:rPr>
          <w:rFonts w:ascii="Arial" w:eastAsia="Times New Roman" w:hAnsi="Arial" w:cs="Arial"/>
          <w:b/>
          <w:bCs/>
          <w:sz w:val="16"/>
          <w:szCs w:val="16"/>
          <w:lang w:eastAsia="el-GR"/>
        </w:rPr>
        <w:t>)</w:t>
      </w:r>
      <w:r w:rsidR="00056EFE" w:rsidRPr="00DD3169">
        <w:rPr>
          <w:rFonts w:ascii="Arial" w:eastAsia="Times New Roman" w:hAnsi="Arial" w:cs="Arial"/>
          <w:bCs/>
          <w:sz w:val="16"/>
          <w:szCs w:val="16"/>
          <w:lang w:eastAsia="el-GR"/>
        </w:rPr>
        <w:t xml:space="preserve">  </w:t>
      </w:r>
      <w:proofErr w:type="spellStart"/>
      <w:r w:rsidR="00056EFE" w:rsidRPr="00DD3169">
        <w:rPr>
          <w:rFonts w:ascii="Arial" w:eastAsia="Times New Roman" w:hAnsi="Arial" w:cs="Arial"/>
          <w:bCs/>
          <w:sz w:val="16"/>
          <w:szCs w:val="16"/>
          <w:lang w:val="en-US" w:eastAsia="el-GR"/>
        </w:rPr>
        <w:t>e</w:t>
      </w:r>
      <w:r w:rsidR="00056EFE" w:rsidRPr="00DD3169">
        <w:rPr>
          <w:rFonts w:ascii="Arial" w:eastAsia="Times New Roman" w:hAnsi="Arial" w:cs="Arial"/>
          <w:bCs/>
          <w:sz w:val="16"/>
          <w:szCs w:val="16"/>
          <w:vertAlign w:val="superscript"/>
          <w:lang w:val="en-US" w:eastAsia="el-GR"/>
        </w:rPr>
        <w:t>i</w:t>
      </w:r>
      <w:proofErr w:type="spellEnd"/>
      <w:r w:rsidR="00056EFE" w:rsidRPr="00DD3169">
        <w:rPr>
          <w:rFonts w:ascii="Arial" w:eastAsia="Times New Roman" w:hAnsi="Arial" w:cs="Arial"/>
          <w:bCs/>
          <w:sz w:val="16"/>
          <w:szCs w:val="16"/>
          <w:vertAlign w:val="superscript"/>
          <w:lang w:eastAsia="el-GR"/>
        </w:rPr>
        <w:t>(θ1-θ2)</w:t>
      </w:r>
    </w:p>
    <w:sectPr w:rsidR="00D51636" w:rsidRPr="00E40BA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A9F46A" w14:textId="77777777" w:rsidR="00A73C0C" w:rsidRDefault="00A73C0C" w:rsidP="005C1101">
      <w:pPr>
        <w:spacing w:after="0" w:line="240" w:lineRule="auto"/>
      </w:pPr>
      <w:r>
        <w:separator/>
      </w:r>
    </w:p>
  </w:endnote>
  <w:endnote w:type="continuationSeparator" w:id="0">
    <w:p w14:paraId="1789103A" w14:textId="77777777" w:rsidR="00A73C0C" w:rsidRDefault="00A73C0C" w:rsidP="005C11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B8CE0B" w14:textId="77777777" w:rsidR="00A73C0C" w:rsidRDefault="00A73C0C" w:rsidP="005C1101">
      <w:pPr>
        <w:spacing w:after="0" w:line="240" w:lineRule="auto"/>
      </w:pPr>
      <w:r>
        <w:separator/>
      </w:r>
    </w:p>
  </w:footnote>
  <w:footnote w:type="continuationSeparator" w:id="0">
    <w:p w14:paraId="3FAAF42D" w14:textId="77777777" w:rsidR="00A73C0C" w:rsidRDefault="00A73C0C" w:rsidP="005C110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1636"/>
    <w:rsid w:val="00017F31"/>
    <w:rsid w:val="00056EFE"/>
    <w:rsid w:val="001C4200"/>
    <w:rsid w:val="001C5D8B"/>
    <w:rsid w:val="001E6C64"/>
    <w:rsid w:val="005C1101"/>
    <w:rsid w:val="0076621E"/>
    <w:rsid w:val="008809DE"/>
    <w:rsid w:val="008E1E6D"/>
    <w:rsid w:val="00A73C0C"/>
    <w:rsid w:val="00D51636"/>
    <w:rsid w:val="00DC0965"/>
    <w:rsid w:val="00DD3169"/>
    <w:rsid w:val="00E40B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6F8DE4"/>
  <w15:chartTrackingRefBased/>
  <w15:docId w15:val="{56C8D5B7-DBC5-4CD3-8B37-5FC1F1A078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51636"/>
    <w:rPr>
      <w:kern w:val="0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C110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5C1101"/>
    <w:rPr>
      <w:kern w:val="0"/>
      <w14:ligatures w14:val="none"/>
    </w:rPr>
  </w:style>
  <w:style w:type="paragraph" w:styleId="a4">
    <w:name w:val="footer"/>
    <w:basedOn w:val="a"/>
    <w:link w:val="Char0"/>
    <w:uiPriority w:val="99"/>
    <w:unhideWhenUsed/>
    <w:rsid w:val="005C110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5C1101"/>
    <w:rPr>
      <w:kern w:val="0"/>
      <w14:ligatures w14:val="none"/>
    </w:rPr>
  </w:style>
  <w:style w:type="paragraph" w:styleId="a5">
    <w:name w:val="List Paragraph"/>
    <w:basedOn w:val="a"/>
    <w:uiPriority w:val="34"/>
    <w:qFormat/>
    <w:rsid w:val="001C5D8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6</TotalTime>
  <Pages>1</Pages>
  <Words>804</Words>
  <Characters>4347</Characters>
  <Application>Microsoft Office Word</Application>
  <DocSecurity>0</DocSecurity>
  <Lines>36</Lines>
  <Paragraphs>1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Παναγιωτης Χαδαλης</dc:creator>
  <cp:keywords/>
  <dc:description/>
  <cp:lastModifiedBy>Παναγιωτης Χαδαλης</cp:lastModifiedBy>
  <cp:revision>7</cp:revision>
  <dcterms:created xsi:type="dcterms:W3CDTF">2023-08-27T04:53:00Z</dcterms:created>
  <dcterms:modified xsi:type="dcterms:W3CDTF">2023-08-30T15:26:00Z</dcterms:modified>
</cp:coreProperties>
</file>